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8642E3" w14:textId="77777777" w:rsidR="0019702B" w:rsidRPr="00D2133A" w:rsidRDefault="0019702B" w:rsidP="00FC7BBE">
      <w:r w:rsidRPr="00D2133A">
        <w:rPr>
          <w:rFonts w:hint="eastAsia"/>
        </w:rPr>
        <w:t>华东理工大学</w:t>
      </w:r>
      <w:r w:rsidRPr="00D2133A">
        <w:t>20</w:t>
      </w:r>
      <w:r>
        <w:rPr>
          <w:rFonts w:hint="eastAsia"/>
        </w:rPr>
        <w:t>1</w:t>
      </w:r>
      <w:r w:rsidR="007709F4">
        <w:rPr>
          <w:rFonts w:hint="eastAsia"/>
        </w:rPr>
        <w:t>9</w:t>
      </w:r>
      <w:r w:rsidRPr="00D2133A">
        <w:t>–20</w:t>
      </w:r>
      <w:r w:rsidR="007709F4">
        <w:rPr>
          <w:rFonts w:hint="eastAsia"/>
        </w:rPr>
        <w:t>20</w:t>
      </w:r>
      <w:r w:rsidR="00D671E9" w:rsidRPr="005E1CEC">
        <w:rPr>
          <w:rFonts w:hint="eastAsia"/>
        </w:rPr>
        <w:t xml:space="preserve"> </w:t>
      </w:r>
      <w:proofErr w:type="gramStart"/>
      <w:r w:rsidRPr="00D2133A">
        <w:rPr>
          <w:rFonts w:hint="eastAsia"/>
        </w:rPr>
        <w:t>学年第</w:t>
      </w:r>
      <w:proofErr w:type="gramEnd"/>
      <w:r w:rsidRPr="006A46D1">
        <w:rPr>
          <w:rFonts w:hint="eastAsia"/>
          <w:u w:val="single"/>
        </w:rPr>
        <w:t xml:space="preserve"> </w:t>
      </w:r>
      <w:r w:rsidR="006A46D1">
        <w:rPr>
          <w:rFonts w:hint="eastAsia"/>
          <w:u w:val="single"/>
        </w:rPr>
        <w:t xml:space="preserve"> </w:t>
      </w:r>
      <w:r w:rsidR="00AB24B9">
        <w:rPr>
          <w:rFonts w:hint="eastAsia"/>
          <w:u w:val="single"/>
        </w:rPr>
        <w:t>二</w:t>
      </w:r>
      <w:r w:rsidR="006A46D1">
        <w:rPr>
          <w:rFonts w:hint="eastAsia"/>
          <w:u w:val="single"/>
        </w:rPr>
        <w:t xml:space="preserve"> </w:t>
      </w:r>
      <w:r w:rsidRPr="006A46D1">
        <w:rPr>
          <w:rFonts w:hint="eastAsia"/>
          <w:u w:val="single"/>
        </w:rPr>
        <w:t xml:space="preserve"> </w:t>
      </w:r>
      <w:r w:rsidRPr="00D2133A">
        <w:rPr>
          <w:rFonts w:hint="eastAsia"/>
        </w:rPr>
        <w:t>学期</w:t>
      </w:r>
    </w:p>
    <w:p w14:paraId="16C0ABE0" w14:textId="77777777" w:rsidR="008E7351" w:rsidRDefault="0019702B" w:rsidP="00FC7BBE">
      <w:r w:rsidRPr="00D2133A">
        <w:rPr>
          <w:rFonts w:hint="eastAsia"/>
        </w:rPr>
        <w:t>《</w:t>
      </w:r>
      <w:r w:rsidR="007709F4">
        <w:rPr>
          <w:rFonts w:hint="eastAsia"/>
        </w:rPr>
        <w:t>多元统计分析</w:t>
      </w:r>
      <w:r w:rsidRPr="00D2133A">
        <w:rPr>
          <w:rFonts w:hint="eastAsia"/>
        </w:rPr>
        <w:t>》实验报告</w:t>
      </w:r>
    </w:p>
    <w:tbl>
      <w:tblPr>
        <w:tblW w:w="92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4"/>
        <w:gridCol w:w="63"/>
        <w:gridCol w:w="993"/>
        <w:gridCol w:w="708"/>
        <w:gridCol w:w="1276"/>
        <w:gridCol w:w="992"/>
        <w:gridCol w:w="851"/>
        <w:gridCol w:w="425"/>
        <w:gridCol w:w="851"/>
        <w:gridCol w:w="425"/>
        <w:gridCol w:w="1412"/>
        <w:gridCol w:w="41"/>
      </w:tblGrid>
      <w:tr w:rsidR="00875BCD" w14:paraId="3F2BD912" w14:textId="77777777" w:rsidTr="00BE6942">
        <w:trPr>
          <w:trHeight w:val="55"/>
        </w:trPr>
        <w:tc>
          <w:tcPr>
            <w:tcW w:w="1184" w:type="dxa"/>
            <w:tcBorders>
              <w:top w:val="nil"/>
              <w:left w:val="nil"/>
              <w:bottom w:val="nil"/>
              <w:right w:val="nil"/>
              <w:tl2br w:val="nil"/>
              <w:tr2bl w:val="nil"/>
            </w:tcBorders>
            <w:vAlign w:val="bottom"/>
          </w:tcPr>
          <w:p w14:paraId="788E66B2" w14:textId="77777777" w:rsidR="00875BCD" w:rsidRDefault="00875BCD" w:rsidP="00FC7BBE">
            <w:r>
              <w:rPr>
                <w:rFonts w:hint="eastAsia"/>
              </w:rPr>
              <w:t>实验名称</w:t>
            </w:r>
          </w:p>
        </w:tc>
        <w:tc>
          <w:tcPr>
            <w:tcW w:w="8037" w:type="dxa"/>
            <w:gridSpan w:val="11"/>
            <w:tcBorders>
              <w:top w:val="nil"/>
              <w:left w:val="nil"/>
              <w:bottom w:val="single" w:sz="4" w:space="0" w:color="000000"/>
              <w:right w:val="nil"/>
              <w:tl2br w:val="nil"/>
              <w:tr2bl w:val="nil"/>
            </w:tcBorders>
            <w:vAlign w:val="bottom"/>
          </w:tcPr>
          <w:p w14:paraId="0A06BA75" w14:textId="77777777" w:rsidR="00875BCD" w:rsidRDefault="00AB24B9" w:rsidP="00FC7BBE">
            <w:r>
              <w:rPr>
                <w:rFonts w:hint="eastAsia"/>
              </w:rPr>
              <w:t>实验</w:t>
            </w:r>
            <w:r w:rsidRPr="00AB24B9">
              <w:t>1</w:t>
            </w:r>
            <w:r>
              <w:rPr>
                <w:rFonts w:hint="eastAsia"/>
              </w:rPr>
              <w:t xml:space="preserve">  </w:t>
            </w:r>
            <w:r w:rsidRPr="00AB24B9">
              <w:rPr>
                <w:rFonts w:hint="eastAsia"/>
              </w:rPr>
              <w:t>数据整理与描述统计分析</w:t>
            </w:r>
          </w:p>
        </w:tc>
      </w:tr>
      <w:tr w:rsidR="004F75DF" w:rsidRPr="00D2133A" w14:paraId="0382C701" w14:textId="77777777" w:rsidTr="00BE69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gridAfter w:val="1"/>
          <w:wAfter w:w="41" w:type="dxa"/>
          <w:trHeight w:val="431"/>
        </w:trPr>
        <w:tc>
          <w:tcPr>
            <w:tcW w:w="1247" w:type="dxa"/>
            <w:gridSpan w:val="2"/>
            <w:vAlign w:val="bottom"/>
          </w:tcPr>
          <w:p w14:paraId="103354B8" w14:textId="77777777" w:rsidR="004F75DF" w:rsidRPr="00D2133A" w:rsidRDefault="004F75DF" w:rsidP="00FC7BBE">
            <w:r>
              <w:rPr>
                <w:rFonts w:hint="eastAsia"/>
              </w:rPr>
              <w:t>专</w:t>
            </w:r>
            <w:r w:rsidR="004734CB">
              <w:rPr>
                <w:rFonts w:hint="eastAsia"/>
              </w:rPr>
              <w:t xml:space="preserve">  </w:t>
            </w:r>
            <w:r>
              <w:rPr>
                <w:rFonts w:hint="eastAsia"/>
              </w:rPr>
              <w:t>业</w:t>
            </w:r>
          </w:p>
        </w:tc>
        <w:tc>
          <w:tcPr>
            <w:tcW w:w="993" w:type="dxa"/>
            <w:tcBorders>
              <w:bottom w:val="single" w:sz="4" w:space="0" w:color="auto"/>
            </w:tcBorders>
            <w:vAlign w:val="bottom"/>
          </w:tcPr>
          <w:p w14:paraId="1C45CDC5" w14:textId="5312B26F" w:rsidR="004F75DF" w:rsidRPr="00D2133A" w:rsidRDefault="001E0575" w:rsidP="00FC7BBE">
            <w:r>
              <w:rPr>
                <w:rFonts w:hint="eastAsia"/>
              </w:rPr>
              <w:t>数学与应用数学</w:t>
            </w:r>
          </w:p>
        </w:tc>
        <w:tc>
          <w:tcPr>
            <w:tcW w:w="708" w:type="dxa"/>
            <w:vAlign w:val="bottom"/>
          </w:tcPr>
          <w:p w14:paraId="3CF3B783" w14:textId="77777777" w:rsidR="004F75DF" w:rsidRPr="00D2133A" w:rsidRDefault="004734CB" w:rsidP="00FC7BBE">
            <w:r>
              <w:rPr>
                <w:rFonts w:hint="eastAsia"/>
              </w:rPr>
              <w:t>姓名</w:t>
            </w:r>
          </w:p>
        </w:tc>
        <w:tc>
          <w:tcPr>
            <w:tcW w:w="1276" w:type="dxa"/>
            <w:tcBorders>
              <w:bottom w:val="single" w:sz="4" w:space="0" w:color="auto"/>
            </w:tcBorders>
            <w:vAlign w:val="bottom"/>
          </w:tcPr>
          <w:p w14:paraId="6CD3F83A" w14:textId="77C00763" w:rsidR="004F75DF" w:rsidRPr="00D2133A" w:rsidRDefault="0026736E" w:rsidP="00FC7BBE">
            <w:r>
              <w:rPr>
                <w:rFonts w:hint="eastAsia"/>
              </w:rPr>
              <w:t>梁天一</w:t>
            </w:r>
          </w:p>
        </w:tc>
        <w:tc>
          <w:tcPr>
            <w:tcW w:w="992" w:type="dxa"/>
            <w:vAlign w:val="bottom"/>
          </w:tcPr>
          <w:p w14:paraId="1AE6A888" w14:textId="77777777" w:rsidR="004F75DF" w:rsidRPr="00D2133A" w:rsidRDefault="004734CB" w:rsidP="00FC7BBE">
            <w:r>
              <w:rPr>
                <w:rFonts w:hint="eastAsia"/>
              </w:rPr>
              <w:t>学号</w:t>
            </w:r>
          </w:p>
        </w:tc>
        <w:tc>
          <w:tcPr>
            <w:tcW w:w="1276" w:type="dxa"/>
            <w:gridSpan w:val="2"/>
            <w:tcBorders>
              <w:bottom w:val="single" w:sz="4" w:space="0" w:color="auto"/>
            </w:tcBorders>
            <w:vAlign w:val="bottom"/>
          </w:tcPr>
          <w:p w14:paraId="1DDC2CC5" w14:textId="6AC91D78" w:rsidR="004F75DF" w:rsidRPr="00D2133A" w:rsidRDefault="001E0575" w:rsidP="00FC7BBE">
            <w:r>
              <w:rPr>
                <w:rFonts w:hint="eastAsia"/>
              </w:rPr>
              <w:t>1</w:t>
            </w:r>
            <w:r>
              <w:t>0172911</w:t>
            </w:r>
          </w:p>
        </w:tc>
        <w:tc>
          <w:tcPr>
            <w:tcW w:w="1276" w:type="dxa"/>
            <w:gridSpan w:val="2"/>
            <w:vAlign w:val="bottom"/>
          </w:tcPr>
          <w:p w14:paraId="22AE405C" w14:textId="77777777" w:rsidR="004F75DF" w:rsidRPr="00D2133A" w:rsidRDefault="004734CB" w:rsidP="00FC7BBE">
            <w:r>
              <w:rPr>
                <w:rFonts w:hint="eastAsia"/>
              </w:rPr>
              <w:t>组名</w:t>
            </w:r>
            <w:r>
              <w:rPr>
                <w:rFonts w:hint="eastAsia"/>
              </w:rPr>
              <w:t>/</w:t>
            </w:r>
            <w:r>
              <w:rPr>
                <w:rFonts w:hint="eastAsia"/>
              </w:rPr>
              <w:t>组号</w:t>
            </w:r>
          </w:p>
        </w:tc>
        <w:tc>
          <w:tcPr>
            <w:tcW w:w="1412" w:type="dxa"/>
            <w:tcBorders>
              <w:bottom w:val="single" w:sz="4" w:space="0" w:color="auto"/>
            </w:tcBorders>
            <w:vAlign w:val="bottom"/>
          </w:tcPr>
          <w:p w14:paraId="11E7C525" w14:textId="66CEC901" w:rsidR="004F75DF" w:rsidRPr="00D2133A" w:rsidRDefault="002B608F" w:rsidP="00FC7BBE">
            <w:r>
              <w:rPr>
                <w:rFonts w:hint="eastAsia"/>
              </w:rPr>
              <w:t>S</w:t>
            </w:r>
            <w:r>
              <w:t>CP</w:t>
            </w:r>
            <w:r>
              <w:rPr>
                <w:rFonts w:hint="eastAsia"/>
              </w:rPr>
              <w:t>-</w:t>
            </w:r>
            <w:r>
              <w:t>173</w:t>
            </w:r>
          </w:p>
        </w:tc>
      </w:tr>
      <w:tr w:rsidR="00BC6174" w:rsidRPr="00D2133A" w14:paraId="360B5ED6" w14:textId="77777777" w:rsidTr="00BE69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gridAfter w:val="1"/>
          <w:wAfter w:w="41" w:type="dxa"/>
          <w:trHeight w:val="408"/>
        </w:trPr>
        <w:tc>
          <w:tcPr>
            <w:tcW w:w="1247" w:type="dxa"/>
            <w:gridSpan w:val="2"/>
            <w:vAlign w:val="bottom"/>
          </w:tcPr>
          <w:p w14:paraId="4B192B6F" w14:textId="77777777" w:rsidR="00E36311" w:rsidRDefault="00E36311" w:rsidP="00FC7BBE">
            <w:r>
              <w:rPr>
                <w:rFonts w:hint="eastAsia"/>
              </w:rPr>
              <w:t>实验时间</w:t>
            </w:r>
          </w:p>
        </w:tc>
        <w:tc>
          <w:tcPr>
            <w:tcW w:w="1701" w:type="dxa"/>
            <w:gridSpan w:val="2"/>
            <w:tcBorders>
              <w:bottom w:val="single" w:sz="4" w:space="0" w:color="auto"/>
            </w:tcBorders>
            <w:vAlign w:val="bottom"/>
          </w:tcPr>
          <w:p w14:paraId="1FA41266" w14:textId="2908F2E6" w:rsidR="00E36311" w:rsidRPr="00D2133A" w:rsidRDefault="002B608F" w:rsidP="00FC7BBE">
            <w:r>
              <w:rPr>
                <w:rFonts w:hint="eastAsia"/>
              </w:rPr>
              <w:t>公元</w:t>
            </w:r>
            <w:r>
              <w:rPr>
                <w:rFonts w:hint="eastAsia"/>
              </w:rPr>
              <w:t>2</w:t>
            </w:r>
            <w:r>
              <w:t>020</w:t>
            </w:r>
            <w:r>
              <w:rPr>
                <w:rFonts w:hint="eastAsia"/>
              </w:rPr>
              <w:t>年</w:t>
            </w:r>
          </w:p>
        </w:tc>
        <w:tc>
          <w:tcPr>
            <w:tcW w:w="1276" w:type="dxa"/>
            <w:vAlign w:val="bottom"/>
          </w:tcPr>
          <w:p w14:paraId="74629B0F" w14:textId="77777777" w:rsidR="00E36311" w:rsidRDefault="00E36311" w:rsidP="00FC7BBE">
            <w:r>
              <w:rPr>
                <w:rFonts w:hint="eastAsia"/>
              </w:rPr>
              <w:t>实验地点</w:t>
            </w:r>
          </w:p>
        </w:tc>
        <w:tc>
          <w:tcPr>
            <w:tcW w:w="1843" w:type="dxa"/>
            <w:gridSpan w:val="2"/>
            <w:tcBorders>
              <w:bottom w:val="single" w:sz="4" w:space="0" w:color="auto"/>
            </w:tcBorders>
            <w:vAlign w:val="bottom"/>
          </w:tcPr>
          <w:p w14:paraId="05E37DA6" w14:textId="0DDCEA03" w:rsidR="00E36311" w:rsidRPr="00D2133A" w:rsidRDefault="002B608F" w:rsidP="00FC7BBE">
            <w:r>
              <w:rPr>
                <w:rFonts w:hint="eastAsia"/>
              </w:rPr>
              <w:t>电脑前</w:t>
            </w:r>
          </w:p>
        </w:tc>
        <w:tc>
          <w:tcPr>
            <w:tcW w:w="1276" w:type="dxa"/>
            <w:gridSpan w:val="2"/>
            <w:vAlign w:val="bottom"/>
          </w:tcPr>
          <w:p w14:paraId="0357EBB3" w14:textId="77777777" w:rsidR="00E36311" w:rsidRDefault="004F75DF" w:rsidP="00FC7BBE">
            <w:r>
              <w:rPr>
                <w:rFonts w:hint="eastAsia"/>
              </w:rPr>
              <w:t>指导</w:t>
            </w:r>
            <w:r w:rsidR="00E36311">
              <w:rPr>
                <w:rFonts w:hint="eastAsia"/>
              </w:rPr>
              <w:t>教师</w:t>
            </w:r>
          </w:p>
        </w:tc>
        <w:tc>
          <w:tcPr>
            <w:tcW w:w="1837" w:type="dxa"/>
            <w:gridSpan w:val="2"/>
            <w:tcBorders>
              <w:bottom w:val="single" w:sz="4" w:space="0" w:color="auto"/>
            </w:tcBorders>
            <w:vAlign w:val="bottom"/>
          </w:tcPr>
          <w:p w14:paraId="5EF9F3D0" w14:textId="77777777" w:rsidR="00E36311" w:rsidRPr="00D2133A" w:rsidRDefault="00E36311" w:rsidP="00FC7BBE"/>
        </w:tc>
      </w:tr>
    </w:tbl>
    <w:p w14:paraId="6D41FD46" w14:textId="77777777" w:rsidR="00E83DA9" w:rsidRDefault="00E83DA9" w:rsidP="00FC7BBE"/>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4"/>
      </w:tblGrid>
      <w:tr w:rsidR="008E7351" w14:paraId="30504392" w14:textId="77777777" w:rsidTr="006F410D">
        <w:trPr>
          <w:trHeight w:val="483"/>
        </w:trPr>
        <w:tc>
          <w:tcPr>
            <w:tcW w:w="9214" w:type="dxa"/>
            <w:tcBorders>
              <w:tl2br w:val="nil"/>
              <w:tr2bl w:val="nil"/>
            </w:tcBorders>
          </w:tcPr>
          <w:p w14:paraId="179E55DA" w14:textId="77777777" w:rsidR="00171A15" w:rsidRDefault="00D05FA1" w:rsidP="00FC7BBE">
            <w:r>
              <w:rPr>
                <w:rFonts w:hint="eastAsia"/>
              </w:rPr>
              <w:t>实验目的</w:t>
            </w:r>
            <w:r w:rsidR="00A00D0E">
              <w:rPr>
                <w:rFonts w:hint="eastAsia"/>
              </w:rPr>
              <w:t>/</w:t>
            </w:r>
            <w:r w:rsidR="004F75DF">
              <w:rPr>
                <w:rFonts w:hint="eastAsia"/>
              </w:rPr>
              <w:t>要求</w:t>
            </w:r>
          </w:p>
        </w:tc>
      </w:tr>
      <w:tr w:rsidR="0058029F" w14:paraId="2FC12481" w14:textId="77777777" w:rsidTr="006F410D">
        <w:trPr>
          <w:trHeight w:val="1605"/>
        </w:trPr>
        <w:tc>
          <w:tcPr>
            <w:tcW w:w="9214" w:type="dxa"/>
            <w:tcBorders>
              <w:tl2br w:val="nil"/>
              <w:tr2bl w:val="nil"/>
            </w:tcBorders>
          </w:tcPr>
          <w:p w14:paraId="123CF46F" w14:textId="77777777" w:rsidR="00A9067B" w:rsidRPr="00BC6BF3" w:rsidRDefault="00CA51DB" w:rsidP="00FC7BBE">
            <w:r w:rsidRPr="00BC6BF3">
              <w:t>1</w:t>
            </w:r>
            <w:r w:rsidRPr="00BC6BF3">
              <w:t>、掌握数据整理的基本方法：观察量排序（</w:t>
            </w:r>
            <w:r w:rsidRPr="00BC6BF3">
              <w:t>Sort Cases</w:t>
            </w:r>
            <w:r w:rsidRPr="00BC6BF3">
              <w:t>）、变量排序</w:t>
            </w:r>
            <w:r w:rsidRPr="00BC6BF3">
              <w:t>(Rank Cases)</w:t>
            </w:r>
            <w:r w:rsidRPr="00BC6BF3">
              <w:t>、计算新的变量</w:t>
            </w:r>
            <w:r w:rsidRPr="00BC6BF3">
              <w:t>(Compute Variables)</w:t>
            </w:r>
            <w:r w:rsidRPr="00BC6BF3">
              <w:t>、拆分数据文件</w:t>
            </w:r>
            <w:r w:rsidRPr="00BC6BF3">
              <w:t xml:space="preserve">(Split Files) </w:t>
            </w:r>
            <w:r w:rsidRPr="00BC6BF3">
              <w:t>、分类汇总</w:t>
            </w:r>
            <w:r w:rsidRPr="00BC6BF3">
              <w:t>(Aggregate)</w:t>
            </w:r>
            <w:r w:rsidRPr="00BC6BF3">
              <w:t>等</w:t>
            </w:r>
            <w:r w:rsidR="00BC6BF3">
              <w:rPr>
                <w:rFonts w:hint="eastAsia"/>
              </w:rPr>
              <w:t>。</w:t>
            </w:r>
          </w:p>
          <w:p w14:paraId="477A093C" w14:textId="77777777" w:rsidR="0058029F" w:rsidRPr="00CA51DB" w:rsidRDefault="00CA51DB" w:rsidP="00FC7BBE">
            <w:r w:rsidRPr="00BC6BF3">
              <w:t>2</w:t>
            </w:r>
            <w:r w:rsidR="00160BFB">
              <w:t>、熟练</w:t>
            </w:r>
            <w:r w:rsidRPr="00BC6BF3">
              <w:t>应用</w:t>
            </w:r>
            <w:r w:rsidRPr="00BC6BF3">
              <w:t>SPSS</w:t>
            </w:r>
            <w:r w:rsidRPr="00BC6BF3">
              <w:t>输出描述统计量和绘制统计图</w:t>
            </w:r>
            <w:r w:rsidR="00BC6BF3">
              <w:rPr>
                <w:rFonts w:hint="eastAsia"/>
              </w:rPr>
              <w:t>。</w:t>
            </w:r>
          </w:p>
        </w:tc>
      </w:tr>
      <w:tr w:rsidR="008E7351" w14:paraId="2E16CE60" w14:textId="77777777" w:rsidTr="006F410D">
        <w:trPr>
          <w:trHeight w:val="526"/>
        </w:trPr>
        <w:tc>
          <w:tcPr>
            <w:tcW w:w="9214" w:type="dxa"/>
            <w:tcBorders>
              <w:tl2br w:val="nil"/>
              <w:tr2bl w:val="nil"/>
            </w:tcBorders>
          </w:tcPr>
          <w:p w14:paraId="1FA23D4F" w14:textId="77777777" w:rsidR="00171A15" w:rsidRDefault="00364050" w:rsidP="00FC7BBE">
            <w:r>
              <w:rPr>
                <w:rFonts w:hint="eastAsia"/>
              </w:rPr>
              <w:t>实验内容</w:t>
            </w:r>
          </w:p>
        </w:tc>
      </w:tr>
      <w:tr w:rsidR="0058029F" w14:paraId="6FE69D15" w14:textId="77777777" w:rsidTr="006F410D">
        <w:trPr>
          <w:trHeight w:val="1860"/>
        </w:trPr>
        <w:tc>
          <w:tcPr>
            <w:tcW w:w="9214" w:type="dxa"/>
            <w:tcBorders>
              <w:tl2br w:val="nil"/>
              <w:tr2bl w:val="nil"/>
            </w:tcBorders>
          </w:tcPr>
          <w:p w14:paraId="3BF80813" w14:textId="77777777" w:rsidR="00A9067B" w:rsidRPr="00CA51DB" w:rsidRDefault="00CA51DB" w:rsidP="00FC7BBE">
            <w:r w:rsidRPr="00CA51DB">
              <w:t>1</w:t>
            </w:r>
            <w:r w:rsidRPr="00CA51DB">
              <w:t>、对</w:t>
            </w:r>
            <w:r w:rsidRPr="00CA51DB">
              <w:t xml:space="preserve">“employee </w:t>
            </w:r>
            <w:proofErr w:type="spellStart"/>
            <w:r w:rsidRPr="00CA51DB">
              <w:t>data.sav</w:t>
            </w:r>
            <w:proofErr w:type="spellEnd"/>
            <w:r w:rsidRPr="00CA51DB">
              <w:t xml:space="preserve"> ”</w:t>
            </w:r>
            <w:r w:rsidRPr="00CA51DB">
              <w:t>进行数据整理，并分别给出三种工作类别（</w:t>
            </w:r>
            <w:proofErr w:type="spellStart"/>
            <w:r w:rsidRPr="00CA51DB">
              <w:t>jobcat</w:t>
            </w:r>
            <w:proofErr w:type="spellEnd"/>
            <w:r w:rsidRPr="00CA51DB">
              <w:t>）的薪水（</w:t>
            </w:r>
            <w:r w:rsidRPr="00CA51DB">
              <w:t>salary</w:t>
            </w:r>
            <w:r w:rsidRPr="00CA51DB">
              <w:t>）的描述统计量（均值、方差等）</w:t>
            </w:r>
            <w:r>
              <w:rPr>
                <w:rFonts w:hint="eastAsia"/>
              </w:rPr>
              <w:t>。</w:t>
            </w:r>
          </w:p>
          <w:p w14:paraId="355A9A84" w14:textId="77777777" w:rsidR="0058029F" w:rsidRPr="00A9067B" w:rsidRDefault="00CA51DB" w:rsidP="00FC7BBE">
            <w:r w:rsidRPr="00CA51DB">
              <w:t>2</w:t>
            </w:r>
            <w:r w:rsidRPr="00CA51DB">
              <w:t>、对第</w:t>
            </w:r>
            <w:r w:rsidRPr="00CA51DB">
              <w:t>1</w:t>
            </w:r>
            <w:r w:rsidRPr="00CA51DB">
              <w:t>章的习题</w:t>
            </w:r>
            <w:r w:rsidRPr="00CA51DB">
              <w:t>4</w:t>
            </w:r>
            <w:r w:rsidRPr="00CA51DB">
              <w:t>进行描述统计分析</w:t>
            </w:r>
            <w:r>
              <w:rPr>
                <w:rFonts w:hint="eastAsia"/>
              </w:rPr>
              <w:t>。</w:t>
            </w:r>
          </w:p>
        </w:tc>
      </w:tr>
      <w:tr w:rsidR="00A9067B" w14:paraId="128BC0DB" w14:textId="77777777" w:rsidTr="006F410D">
        <w:trPr>
          <w:trHeight w:val="508"/>
        </w:trPr>
        <w:tc>
          <w:tcPr>
            <w:tcW w:w="9214" w:type="dxa"/>
            <w:tcBorders>
              <w:tl2br w:val="nil"/>
              <w:tr2bl w:val="nil"/>
            </w:tcBorders>
          </w:tcPr>
          <w:p w14:paraId="7D251461" w14:textId="77777777" w:rsidR="00A9067B" w:rsidRDefault="00A9067B" w:rsidP="00FC7BBE">
            <w:r>
              <w:rPr>
                <w:rFonts w:hint="eastAsia"/>
              </w:rPr>
              <w:t>实验</w:t>
            </w:r>
            <w:r w:rsidR="004F75DF">
              <w:rPr>
                <w:rFonts w:hint="eastAsia"/>
              </w:rPr>
              <w:t>总结</w:t>
            </w:r>
          </w:p>
        </w:tc>
      </w:tr>
      <w:tr w:rsidR="00A9067B" w14:paraId="5CE3113D" w14:textId="77777777" w:rsidTr="00BE6942">
        <w:trPr>
          <w:trHeight w:val="2850"/>
        </w:trPr>
        <w:tc>
          <w:tcPr>
            <w:tcW w:w="9214" w:type="dxa"/>
            <w:tcBorders>
              <w:tl2br w:val="nil"/>
              <w:tr2bl w:val="nil"/>
            </w:tcBorders>
          </w:tcPr>
          <w:p w14:paraId="0AFB11B5" w14:textId="792FA362" w:rsidR="00110BC6" w:rsidRPr="003E1852" w:rsidRDefault="00110BC6" w:rsidP="001936E5"/>
        </w:tc>
      </w:tr>
      <w:tr w:rsidR="008E7351" w14:paraId="28540CFF" w14:textId="77777777" w:rsidTr="0051403D">
        <w:trPr>
          <w:trHeight w:val="2550"/>
        </w:trPr>
        <w:tc>
          <w:tcPr>
            <w:tcW w:w="9214" w:type="dxa"/>
            <w:tcBorders>
              <w:tl2br w:val="nil"/>
              <w:tr2bl w:val="nil"/>
            </w:tcBorders>
          </w:tcPr>
          <w:p w14:paraId="0E192BC0" w14:textId="77777777" w:rsidR="00843838" w:rsidRDefault="004F75DF" w:rsidP="00FC7BBE">
            <w:r>
              <w:rPr>
                <w:rFonts w:hint="eastAsia"/>
              </w:rPr>
              <w:t>教师批阅</w:t>
            </w:r>
            <w:r w:rsidR="006F410D">
              <w:rPr>
                <w:rFonts w:hint="eastAsia"/>
              </w:rPr>
              <w:t>：</w:t>
            </w:r>
            <w:r w:rsidR="006F410D">
              <w:rPr>
                <w:rFonts w:hint="eastAsia"/>
              </w:rPr>
              <w:t xml:space="preserve">                                          </w:t>
            </w:r>
            <w:r w:rsidR="006F410D">
              <w:rPr>
                <w:rFonts w:hint="eastAsia"/>
              </w:rPr>
              <w:t>实验成绩：</w:t>
            </w:r>
          </w:p>
          <w:p w14:paraId="76B02F60" w14:textId="77777777" w:rsidR="00A9067B" w:rsidRPr="00F279A4" w:rsidRDefault="00A9067B" w:rsidP="00FC7BBE"/>
          <w:p w14:paraId="601672C7" w14:textId="77777777" w:rsidR="00A9067B" w:rsidRPr="00F279A4" w:rsidRDefault="00A9067B" w:rsidP="00FC7BBE"/>
          <w:p w14:paraId="583E34B4" w14:textId="77777777" w:rsidR="00260431" w:rsidRPr="00260431" w:rsidRDefault="00260431" w:rsidP="00FC7BBE"/>
          <w:p w14:paraId="6578B342" w14:textId="77777777" w:rsidR="00260431" w:rsidRPr="00260431" w:rsidRDefault="00260431" w:rsidP="00FC7BBE"/>
          <w:p w14:paraId="6281CAF5" w14:textId="77777777" w:rsidR="008E7351" w:rsidRDefault="004E589A" w:rsidP="00FC7BBE">
            <w:r w:rsidRPr="004E589A">
              <w:rPr>
                <w:rFonts w:hint="eastAsia"/>
              </w:rPr>
              <w:t>教师签名</w:t>
            </w:r>
            <w:r w:rsidRPr="004E589A">
              <w:rPr>
                <w:rFonts w:hint="eastAsia"/>
              </w:rPr>
              <w:t>:</w:t>
            </w:r>
            <w:r w:rsidR="006F410D">
              <w:rPr>
                <w:rFonts w:hint="eastAsia"/>
              </w:rPr>
              <w:t xml:space="preserve">          </w:t>
            </w:r>
            <w:r w:rsidR="00364050" w:rsidRPr="004E589A">
              <w:rPr>
                <w:rFonts w:hint="eastAsia"/>
              </w:rPr>
              <w:t xml:space="preserve"> </w:t>
            </w:r>
            <w:r w:rsidR="006F410D">
              <w:rPr>
                <w:rFonts w:hint="eastAsia"/>
              </w:rPr>
              <w:t>日期：</w:t>
            </w:r>
          </w:p>
        </w:tc>
      </w:tr>
    </w:tbl>
    <w:p w14:paraId="3B834D02" w14:textId="77777777" w:rsidR="006F410D" w:rsidRDefault="006F410D" w:rsidP="00FC7BBE"/>
    <w:p w14:paraId="372E0C4F" w14:textId="77777777" w:rsidR="007709F4" w:rsidRDefault="007709F4" w:rsidP="00FC7BBE">
      <w:r>
        <w:rPr>
          <w:rFonts w:hint="eastAsia"/>
        </w:rPr>
        <w:t>学号</w:t>
      </w:r>
      <w:r>
        <w:rPr>
          <w:rFonts w:hint="eastAsia"/>
        </w:rPr>
        <w:t>+</w:t>
      </w:r>
      <w:r>
        <w:rPr>
          <w:rFonts w:hint="eastAsia"/>
        </w:rPr>
        <w:t>姓名</w:t>
      </w:r>
      <w:r>
        <w:rPr>
          <w:rFonts w:hint="eastAsia"/>
        </w:rPr>
        <w:t>+</w:t>
      </w:r>
      <w:r>
        <w:rPr>
          <w:rFonts w:hint="eastAsia"/>
        </w:rPr>
        <w:t>实验一</w:t>
      </w:r>
    </w:p>
    <w:p w14:paraId="7C9B1095" w14:textId="77777777" w:rsidR="006F410D" w:rsidRPr="00EE3128" w:rsidRDefault="006F410D" w:rsidP="00FC7BBE">
      <w:r w:rsidRPr="00EE3128">
        <w:rPr>
          <w:rFonts w:hint="eastAsia"/>
        </w:rPr>
        <w:t>实验报告正文：</w:t>
      </w:r>
    </w:p>
    <w:p w14:paraId="63D814D2" w14:textId="77777777" w:rsidR="006F410D" w:rsidRDefault="006F410D" w:rsidP="00FC7BBE">
      <w:r>
        <w:rPr>
          <w:rFonts w:hint="eastAsia"/>
        </w:rPr>
        <w:t>（包括实验步骤、实验结果、实验过程中出现的问题及解决方法等。要求做到</w:t>
      </w:r>
      <w:r w:rsidR="00613B0F">
        <w:rPr>
          <w:rFonts w:hint="eastAsia"/>
        </w:rPr>
        <w:t>内容精炼</w:t>
      </w:r>
      <w:r w:rsidR="00437036">
        <w:rPr>
          <w:rFonts w:hint="eastAsia"/>
        </w:rPr>
        <w:t>、</w:t>
      </w:r>
      <w:r>
        <w:rPr>
          <w:rFonts w:hint="eastAsia"/>
        </w:rPr>
        <w:t>层次清楚</w:t>
      </w:r>
      <w:r w:rsidR="00437036">
        <w:rPr>
          <w:rFonts w:hint="eastAsia"/>
        </w:rPr>
        <w:t>、</w:t>
      </w:r>
      <w:r w:rsidR="00437036">
        <w:t>格式规范</w:t>
      </w:r>
      <w:r>
        <w:rPr>
          <w:rFonts w:hint="eastAsia"/>
        </w:rPr>
        <w:t>。）</w:t>
      </w:r>
    </w:p>
    <w:p w14:paraId="366319F1" w14:textId="77777777" w:rsidR="00FF58DB" w:rsidRDefault="00FF58DB" w:rsidP="00FC7BBE">
      <w:pPr>
        <w:pStyle w:val="1"/>
      </w:pPr>
      <w:r w:rsidRPr="002B608F">
        <w:t>对</w:t>
      </w:r>
      <w:r w:rsidRPr="002B608F">
        <w:t xml:space="preserve">“employee </w:t>
      </w:r>
      <w:proofErr w:type="spellStart"/>
      <w:r w:rsidRPr="002B608F">
        <w:t>data.sav</w:t>
      </w:r>
      <w:proofErr w:type="spellEnd"/>
      <w:r w:rsidRPr="002B608F">
        <w:t xml:space="preserve"> ”</w:t>
      </w:r>
      <w:r w:rsidRPr="002B608F">
        <w:t>进行数据整理，并分别给出三种工作类别（</w:t>
      </w:r>
      <w:proofErr w:type="spellStart"/>
      <w:r w:rsidRPr="002B608F">
        <w:t>jobcat</w:t>
      </w:r>
      <w:proofErr w:type="spellEnd"/>
      <w:r w:rsidRPr="002B608F">
        <w:t>）的薪水（</w:t>
      </w:r>
      <w:r w:rsidRPr="002B608F">
        <w:t>salary</w:t>
      </w:r>
      <w:r w:rsidRPr="002B608F">
        <w:t>）的描述统计量（均值、方差等）</w:t>
      </w:r>
      <w:r w:rsidRPr="002B608F">
        <w:rPr>
          <w:rFonts w:hint="eastAsia"/>
        </w:rPr>
        <w:t>。</w:t>
      </w:r>
    </w:p>
    <w:p w14:paraId="12E71370" w14:textId="77777777" w:rsidR="00FF58DB" w:rsidRPr="0044602A" w:rsidRDefault="00FF58DB" w:rsidP="00FC7BBE">
      <w:r w:rsidRPr="0044602A">
        <w:rPr>
          <w:rFonts w:hint="eastAsia"/>
        </w:rPr>
        <w:t>首先我们使用英文版的原汁原味的</w:t>
      </w:r>
      <w:r>
        <w:rPr>
          <w:rFonts w:hint="eastAsia"/>
        </w:rPr>
        <w:t>S</w:t>
      </w:r>
      <w:r>
        <w:t>PSS EDIT-OPTION-LANGUAGE</w:t>
      </w:r>
      <w:r>
        <w:rPr>
          <w:rFonts w:hint="eastAsia"/>
        </w:rPr>
        <w:t>选择英文</w:t>
      </w:r>
      <w:r>
        <w:rPr>
          <w:rFonts w:hint="eastAsia"/>
        </w:rPr>
        <w:t xml:space="preserve">, </w:t>
      </w:r>
      <w:r>
        <w:rPr>
          <w:rFonts w:hint="eastAsia"/>
        </w:rPr>
        <w:t>与</w:t>
      </w:r>
      <w:r w:rsidRPr="00746FFC">
        <w:rPr>
          <w:rFonts w:hint="eastAsia"/>
        </w:rPr>
        <w:t>教程接轨。</w:t>
      </w:r>
    </w:p>
    <w:p w14:paraId="45E15DD8" w14:textId="77777777" w:rsidR="00FF58DB" w:rsidRPr="00575917" w:rsidRDefault="00FF58DB" w:rsidP="00FC7BBE">
      <w:pPr>
        <w:pStyle w:val="2"/>
      </w:pPr>
      <w:r w:rsidRPr="002B608F">
        <w:rPr>
          <w:rFonts w:hint="eastAsia"/>
        </w:rPr>
        <w:t>观</w:t>
      </w:r>
      <w:r w:rsidRPr="00575917">
        <w:rPr>
          <w:rFonts w:hint="eastAsia"/>
        </w:rPr>
        <w:t>察量排序</w:t>
      </w:r>
    </w:p>
    <w:p w14:paraId="71D9FD1C" w14:textId="77777777" w:rsidR="00FF58DB" w:rsidRDefault="00FF58DB" w:rsidP="00FC7BBE">
      <w:r>
        <w:rPr>
          <w:noProof/>
        </w:rPr>
        <w:lastRenderedPageBreak/>
        <w:drawing>
          <wp:inline distT="0" distB="0" distL="0" distR="0" wp14:anchorId="6CBFFC02" wp14:editId="1C33C959">
            <wp:extent cx="4028571" cy="52285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28571" cy="5228571"/>
                    </a:xfrm>
                    <a:prstGeom prst="rect">
                      <a:avLst/>
                    </a:prstGeom>
                  </pic:spPr>
                </pic:pic>
              </a:graphicData>
            </a:graphic>
          </wp:inline>
        </w:drawing>
      </w:r>
    </w:p>
    <w:p w14:paraId="52D00C9D" w14:textId="77777777" w:rsidR="00FF58DB" w:rsidRDefault="00FF58DB" w:rsidP="00FC7BBE">
      <w:r>
        <w:rPr>
          <w:noProof/>
        </w:rPr>
        <w:drawing>
          <wp:inline distT="0" distB="0" distL="0" distR="0" wp14:anchorId="09C00F1C" wp14:editId="28106C5B">
            <wp:extent cx="3542857" cy="3190476"/>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42857" cy="3190476"/>
                    </a:xfrm>
                    <a:prstGeom prst="rect">
                      <a:avLst/>
                    </a:prstGeom>
                  </pic:spPr>
                </pic:pic>
              </a:graphicData>
            </a:graphic>
          </wp:inline>
        </w:drawing>
      </w:r>
    </w:p>
    <w:p w14:paraId="1280BD2D" w14:textId="77777777" w:rsidR="00FF58DB" w:rsidRDefault="00FF58DB" w:rsidP="00FC7BBE">
      <w:r>
        <w:rPr>
          <w:noProof/>
        </w:rPr>
        <w:lastRenderedPageBreak/>
        <w:drawing>
          <wp:inline distT="0" distB="0" distL="0" distR="0" wp14:anchorId="1919A7F7" wp14:editId="084D7E75">
            <wp:extent cx="5447619" cy="4800000"/>
            <wp:effectExtent l="0" t="0" r="127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47619" cy="4800000"/>
                    </a:xfrm>
                    <a:prstGeom prst="rect">
                      <a:avLst/>
                    </a:prstGeom>
                  </pic:spPr>
                </pic:pic>
              </a:graphicData>
            </a:graphic>
          </wp:inline>
        </w:drawing>
      </w:r>
    </w:p>
    <w:p w14:paraId="6FE62E87" w14:textId="77777777" w:rsidR="00FF58DB" w:rsidRDefault="00FF58DB" w:rsidP="00FC7BBE">
      <w:r>
        <w:rPr>
          <w:rFonts w:hint="eastAsia"/>
        </w:rPr>
        <w:t>可以看出所有</w:t>
      </w:r>
      <w:proofErr w:type="spellStart"/>
      <w:r>
        <w:rPr>
          <w:rFonts w:hint="eastAsia"/>
        </w:rPr>
        <w:t>gui</w:t>
      </w:r>
      <w:proofErr w:type="spellEnd"/>
      <w:r>
        <w:rPr>
          <w:rFonts w:hint="eastAsia"/>
        </w:rPr>
        <w:t>命令对有相应的脚本语言</w:t>
      </w:r>
      <w:r>
        <w:rPr>
          <w:rFonts w:hint="eastAsia"/>
        </w:rPr>
        <w:t>,</w:t>
      </w:r>
      <w:r>
        <w:rPr>
          <w:rFonts w:hint="eastAsia"/>
        </w:rPr>
        <w:t>为撰写脚本来批处理提供了方便</w:t>
      </w:r>
      <w:r>
        <w:rPr>
          <w:rFonts w:hint="eastAsia"/>
        </w:rPr>
        <w:t>.</w:t>
      </w:r>
      <w:r>
        <w:rPr>
          <w:rFonts w:hint="eastAsia"/>
        </w:rPr>
        <w:t>这个命令默认参数是让所有的元组根据选取的属性的值从小到大排列</w:t>
      </w:r>
      <w:r>
        <w:rPr>
          <w:rFonts w:hint="eastAsia"/>
        </w:rPr>
        <w:t>.</w:t>
      </w:r>
    </w:p>
    <w:p w14:paraId="6C93E04F" w14:textId="77777777" w:rsidR="00FF58DB" w:rsidRDefault="00FF58DB" w:rsidP="00FC7BBE">
      <w:r>
        <w:rPr>
          <w:noProof/>
        </w:rPr>
        <w:lastRenderedPageBreak/>
        <w:drawing>
          <wp:inline distT="0" distB="0" distL="0" distR="0" wp14:anchorId="1FF90C2C" wp14:editId="3054BA45">
            <wp:extent cx="4314286" cy="5104762"/>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14286" cy="5104762"/>
                    </a:xfrm>
                    <a:prstGeom prst="rect">
                      <a:avLst/>
                    </a:prstGeom>
                  </pic:spPr>
                </pic:pic>
              </a:graphicData>
            </a:graphic>
          </wp:inline>
        </w:drawing>
      </w:r>
    </w:p>
    <w:p w14:paraId="00112CDE" w14:textId="77777777" w:rsidR="00FF58DB" w:rsidRDefault="00FF58DB" w:rsidP="00FC7BBE">
      <w:r>
        <w:rPr>
          <w:rFonts w:hint="eastAsia"/>
        </w:rPr>
        <w:t>如果是多变量</w:t>
      </w:r>
      <w:proofErr w:type="gramStart"/>
      <w:r>
        <w:rPr>
          <w:rFonts w:hint="eastAsia"/>
        </w:rPr>
        <w:t>会类似</w:t>
      </w:r>
      <w:proofErr w:type="gramEnd"/>
      <w:r>
        <w:rPr>
          <w:rFonts w:hint="eastAsia"/>
        </w:rPr>
        <w:t>excel</w:t>
      </w:r>
      <w:r>
        <w:rPr>
          <w:rFonts w:hint="eastAsia"/>
        </w:rPr>
        <w:t>中的排序操作</w:t>
      </w:r>
      <w:r>
        <w:t xml:space="preserve"> </w:t>
      </w:r>
      <w:r w:rsidRPr="0044602A">
        <w:rPr>
          <w:rFonts w:hint="eastAsia"/>
        </w:rPr>
        <w:t>优先级</w:t>
      </w:r>
      <w:r>
        <w:rPr>
          <w:rFonts w:hint="eastAsia"/>
        </w:rPr>
        <w:t>从前往后</w:t>
      </w:r>
      <w:r w:rsidRPr="0044602A">
        <w:rPr>
          <w:rFonts w:hint="eastAsia"/>
        </w:rPr>
        <w:t>依次递减。每次先对优先级高的进行排序。</w:t>
      </w:r>
    </w:p>
    <w:p w14:paraId="2DF2DEFF" w14:textId="77777777" w:rsidR="00FF58DB" w:rsidRDefault="00FF58DB" w:rsidP="00FC7BBE"/>
    <w:p w14:paraId="5961A5C4" w14:textId="77777777" w:rsidR="00FF58DB" w:rsidRDefault="00FF58DB" w:rsidP="00FC7BBE">
      <w:pPr>
        <w:pStyle w:val="2"/>
      </w:pPr>
      <w:r w:rsidRPr="002B608F">
        <w:rPr>
          <w:rFonts w:hint="eastAsia"/>
        </w:rPr>
        <w:t>变量排序</w:t>
      </w:r>
    </w:p>
    <w:p w14:paraId="12214279" w14:textId="77777777" w:rsidR="00FF58DB" w:rsidRDefault="00FF58DB" w:rsidP="00FC7BBE">
      <w:r>
        <w:rPr>
          <w:noProof/>
        </w:rPr>
        <w:lastRenderedPageBreak/>
        <w:drawing>
          <wp:inline distT="0" distB="0" distL="0" distR="0" wp14:anchorId="3D7AAB14" wp14:editId="2601F915">
            <wp:extent cx="2733333" cy="2819048"/>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33333" cy="2819048"/>
                    </a:xfrm>
                    <a:prstGeom prst="rect">
                      <a:avLst/>
                    </a:prstGeom>
                  </pic:spPr>
                </pic:pic>
              </a:graphicData>
            </a:graphic>
          </wp:inline>
        </w:drawing>
      </w:r>
    </w:p>
    <w:p w14:paraId="20FFCF83" w14:textId="77777777" w:rsidR="00FF58DB" w:rsidRDefault="00FF58DB" w:rsidP="00FC7BBE">
      <w:r>
        <w:rPr>
          <w:noProof/>
        </w:rPr>
        <w:drawing>
          <wp:inline distT="0" distB="0" distL="0" distR="0" wp14:anchorId="34BD53CD" wp14:editId="5E44A9A6">
            <wp:extent cx="4457143" cy="276190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57143" cy="2761905"/>
                    </a:xfrm>
                    <a:prstGeom prst="rect">
                      <a:avLst/>
                    </a:prstGeom>
                  </pic:spPr>
                </pic:pic>
              </a:graphicData>
            </a:graphic>
          </wp:inline>
        </w:drawing>
      </w:r>
    </w:p>
    <w:p w14:paraId="10C886DF" w14:textId="77777777" w:rsidR="00FF58DB" w:rsidRDefault="00FF58DB" w:rsidP="00FC7BBE">
      <w:r>
        <w:rPr>
          <w:noProof/>
        </w:rPr>
        <w:lastRenderedPageBreak/>
        <w:drawing>
          <wp:inline distT="0" distB="0" distL="0" distR="0" wp14:anchorId="0B2D3EC4" wp14:editId="61CDA989">
            <wp:extent cx="5713730" cy="4747895"/>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13730" cy="4747895"/>
                    </a:xfrm>
                    <a:prstGeom prst="rect">
                      <a:avLst/>
                    </a:prstGeom>
                  </pic:spPr>
                </pic:pic>
              </a:graphicData>
            </a:graphic>
          </wp:inline>
        </w:drawing>
      </w:r>
    </w:p>
    <w:p w14:paraId="77EAC7EA" w14:textId="77777777" w:rsidR="00FF58DB" w:rsidRDefault="00FF58DB" w:rsidP="00FC7BBE">
      <w:r>
        <w:rPr>
          <w:rFonts w:hint="eastAsia"/>
        </w:rPr>
        <w:t>可以看出增加了一个变量用来表示排名</w:t>
      </w:r>
      <w:r>
        <w:rPr>
          <w:rFonts w:hint="eastAsia"/>
        </w:rPr>
        <w:t>.</w:t>
      </w:r>
    </w:p>
    <w:p w14:paraId="050450FA" w14:textId="77777777" w:rsidR="00FF58DB" w:rsidRDefault="00FF58DB" w:rsidP="00FC7BBE">
      <w:r>
        <w:rPr>
          <w:rFonts w:hint="eastAsia"/>
        </w:rPr>
        <w:t>其他参数说明</w:t>
      </w:r>
      <w:r>
        <w:rPr>
          <w:rFonts w:hint="eastAsia"/>
        </w:rPr>
        <w:t>:</w:t>
      </w:r>
    </w:p>
    <w:p w14:paraId="11A328C4" w14:textId="77777777" w:rsidR="00FF58DB" w:rsidRDefault="00FF58DB" w:rsidP="00FC7BBE">
      <w:pPr>
        <w:rPr>
          <w:noProof/>
        </w:rPr>
      </w:pPr>
      <w:r>
        <w:rPr>
          <w:noProof/>
        </w:rPr>
        <w:t xml:space="preserve"> </w:t>
      </w:r>
      <w:r>
        <w:rPr>
          <w:noProof/>
        </w:rPr>
        <w:drawing>
          <wp:inline distT="0" distB="0" distL="0" distR="0" wp14:anchorId="29EDDFC9" wp14:editId="25AEF4E4">
            <wp:extent cx="1695238" cy="780952"/>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95238" cy="780952"/>
                    </a:xfrm>
                    <a:prstGeom prst="rect">
                      <a:avLst/>
                    </a:prstGeom>
                  </pic:spPr>
                </pic:pic>
              </a:graphicData>
            </a:graphic>
          </wp:inline>
        </w:drawing>
      </w:r>
      <w:r>
        <w:rPr>
          <w:rFonts w:hint="eastAsia"/>
          <w:noProof/>
        </w:rPr>
        <w:t>表示排第一的是最大的数</w:t>
      </w:r>
      <w:r>
        <w:rPr>
          <w:rFonts w:hint="eastAsia"/>
          <w:noProof/>
        </w:rPr>
        <w:t>,</w:t>
      </w:r>
      <w:r>
        <w:rPr>
          <w:rFonts w:hint="eastAsia"/>
          <w:noProof/>
        </w:rPr>
        <w:t>然后依次递减</w:t>
      </w:r>
    </w:p>
    <w:p w14:paraId="3B5FA58B" w14:textId="77777777" w:rsidR="00FF58DB" w:rsidRDefault="00FF58DB" w:rsidP="00FC7BBE">
      <w:r>
        <w:rPr>
          <w:noProof/>
        </w:rPr>
        <w:drawing>
          <wp:inline distT="0" distB="0" distL="0" distR="0" wp14:anchorId="43F5A49F" wp14:editId="41B940C7">
            <wp:extent cx="2600000" cy="1123810"/>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00000" cy="1123810"/>
                    </a:xfrm>
                    <a:prstGeom prst="rect">
                      <a:avLst/>
                    </a:prstGeom>
                  </pic:spPr>
                </pic:pic>
              </a:graphicData>
            </a:graphic>
          </wp:inline>
        </w:drawing>
      </w:r>
    </w:p>
    <w:p w14:paraId="5F5EA421" w14:textId="77777777" w:rsidR="00FF58DB" w:rsidRDefault="00FF58DB" w:rsidP="00FC7BBE">
      <w:r>
        <w:rPr>
          <w:rFonts w:hint="eastAsia"/>
        </w:rPr>
        <w:t>表示分组排名</w:t>
      </w:r>
    </w:p>
    <w:p w14:paraId="4CCB6FA3" w14:textId="77777777" w:rsidR="00FF58DB" w:rsidRDefault="00FF58DB" w:rsidP="00FC7BBE">
      <w:r>
        <w:rPr>
          <w:noProof/>
        </w:rPr>
        <w:lastRenderedPageBreak/>
        <w:drawing>
          <wp:inline distT="0" distB="0" distL="0" distR="0" wp14:anchorId="7AF6E409" wp14:editId="6C9733FD">
            <wp:extent cx="1980952" cy="1933333"/>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80952" cy="1933333"/>
                    </a:xfrm>
                    <a:prstGeom prst="rect">
                      <a:avLst/>
                    </a:prstGeom>
                  </pic:spPr>
                </pic:pic>
              </a:graphicData>
            </a:graphic>
          </wp:inline>
        </w:drawing>
      </w:r>
    </w:p>
    <w:p w14:paraId="33869E67" w14:textId="77777777" w:rsidR="00FF58DB" w:rsidRDefault="00FF58DB" w:rsidP="00FC7BBE">
      <w:r>
        <w:rPr>
          <w:noProof/>
        </w:rPr>
        <w:drawing>
          <wp:inline distT="0" distB="0" distL="0" distR="0" wp14:anchorId="7FB26186" wp14:editId="7954522E">
            <wp:extent cx="5713730" cy="355028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13730" cy="3550285"/>
                    </a:xfrm>
                    <a:prstGeom prst="rect">
                      <a:avLst/>
                    </a:prstGeom>
                  </pic:spPr>
                </pic:pic>
              </a:graphicData>
            </a:graphic>
          </wp:inline>
        </w:drawing>
      </w:r>
    </w:p>
    <w:p w14:paraId="4E779542" w14:textId="77777777" w:rsidR="00FF58DB" w:rsidRDefault="00FF58DB" w:rsidP="00FC7BBE">
      <w:r>
        <w:rPr>
          <w:noProof/>
        </w:rPr>
        <w:drawing>
          <wp:inline distT="0" distB="0" distL="0" distR="0" wp14:anchorId="32E19C55" wp14:editId="143738D5">
            <wp:extent cx="5713730" cy="1867535"/>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13730" cy="1867535"/>
                    </a:xfrm>
                    <a:prstGeom prst="rect">
                      <a:avLst/>
                    </a:prstGeom>
                  </pic:spPr>
                </pic:pic>
              </a:graphicData>
            </a:graphic>
          </wp:inline>
        </w:drawing>
      </w:r>
    </w:p>
    <w:p w14:paraId="5CA5D586" w14:textId="77777777" w:rsidR="00FF58DB" w:rsidRPr="00877C14" w:rsidRDefault="00FF58DB" w:rsidP="00FC7BBE">
      <w:r>
        <w:rPr>
          <w:rFonts w:hint="eastAsia"/>
        </w:rPr>
        <w:t>会按照不同分组排名</w:t>
      </w:r>
      <w:r>
        <w:rPr>
          <w:rFonts w:hint="eastAsia"/>
        </w:rPr>
        <w:t>,</w:t>
      </w:r>
      <w:r w:rsidRPr="00877C14">
        <w:rPr>
          <w:rFonts w:hint="eastAsia"/>
        </w:rPr>
        <w:t>走出了代替</w:t>
      </w:r>
      <w:r w:rsidRPr="00877C14">
        <w:rPr>
          <w:rFonts w:hint="eastAsia"/>
        </w:rPr>
        <w:t>excel</w:t>
      </w:r>
      <w:r w:rsidRPr="00877C14">
        <w:rPr>
          <w:rFonts w:hint="eastAsia"/>
        </w:rPr>
        <w:t>进行日常数据处理的第一步</w:t>
      </w:r>
    </w:p>
    <w:p w14:paraId="60FD59A2" w14:textId="77777777" w:rsidR="00FF58DB" w:rsidRDefault="00FF58DB" w:rsidP="00FC7BBE">
      <w:pPr>
        <w:pStyle w:val="2"/>
      </w:pPr>
      <w:r w:rsidRPr="002B608F">
        <w:rPr>
          <w:rFonts w:hint="eastAsia"/>
        </w:rPr>
        <w:t>计算新的变量</w:t>
      </w:r>
    </w:p>
    <w:p w14:paraId="1F0499CB" w14:textId="6926FA70" w:rsidR="00831788" w:rsidRDefault="00831788" w:rsidP="00FC7BBE">
      <w:r w:rsidRPr="00831788">
        <w:rPr>
          <w:rFonts w:hint="eastAsia"/>
        </w:rPr>
        <w:t>类似于</w:t>
      </w:r>
      <w:r w:rsidRPr="00831788">
        <w:rPr>
          <w:rFonts w:hint="eastAsia"/>
        </w:rPr>
        <w:t>excel</w:t>
      </w:r>
      <w:r w:rsidRPr="00831788">
        <w:rPr>
          <w:rFonts w:hint="eastAsia"/>
        </w:rPr>
        <w:t>的单元格公式</w:t>
      </w:r>
    </w:p>
    <w:p w14:paraId="17627F05" w14:textId="7524F1C7" w:rsidR="00877C14" w:rsidRDefault="008B290C" w:rsidP="00FC7BBE">
      <w:r>
        <w:rPr>
          <w:rFonts w:hint="eastAsia"/>
        </w:rPr>
        <w:t>我们用如果</w:t>
      </w:r>
      <w:r>
        <w:rPr>
          <w:rFonts w:hint="eastAsia"/>
        </w:rPr>
        <w:t>gender=</w:t>
      </w:r>
      <w:r>
        <w:t>0</w:t>
      </w:r>
      <w:r>
        <w:rPr>
          <w:rFonts w:hint="eastAsia"/>
        </w:rPr>
        <w:t>就加薪水</w:t>
      </w:r>
      <w:r>
        <w:rPr>
          <w:rFonts w:hint="eastAsia"/>
        </w:rPr>
        <w:t>1</w:t>
      </w:r>
      <w:r>
        <w:t xml:space="preserve">00 </w:t>
      </w:r>
      <w:r>
        <w:rPr>
          <w:rFonts w:hint="eastAsia"/>
        </w:rPr>
        <w:t>,</w:t>
      </w:r>
      <w:r w:rsidRPr="008B290C">
        <w:rPr>
          <w:rFonts w:hint="eastAsia"/>
        </w:rPr>
        <w:t xml:space="preserve"> </w:t>
      </w:r>
      <w:r>
        <w:rPr>
          <w:rFonts w:hint="eastAsia"/>
        </w:rPr>
        <w:t>gender=</w:t>
      </w:r>
      <w:r>
        <w:t>1</w:t>
      </w:r>
      <w:r>
        <w:rPr>
          <w:rFonts w:hint="eastAsia"/>
        </w:rPr>
        <w:t>就加薪水</w:t>
      </w:r>
      <w:r>
        <w:rPr>
          <w:rFonts w:hint="eastAsia"/>
        </w:rPr>
        <w:t>1</w:t>
      </w:r>
      <w:r>
        <w:t>000</w:t>
      </w:r>
      <w:r>
        <w:rPr>
          <w:rFonts w:hint="eastAsia"/>
        </w:rPr>
        <w:t>演示</w:t>
      </w:r>
    </w:p>
    <w:p w14:paraId="255C56F5" w14:textId="6FB7C491" w:rsidR="008B290C" w:rsidRDefault="008B290C" w:rsidP="00FC7BBE">
      <w:r>
        <w:rPr>
          <w:rFonts w:hint="eastAsia"/>
        </w:rPr>
        <w:lastRenderedPageBreak/>
        <w:t>要实现条件语句</w:t>
      </w:r>
      <w:r>
        <w:rPr>
          <w:rFonts w:hint="eastAsia"/>
        </w:rPr>
        <w:t>,</w:t>
      </w:r>
      <w:r>
        <w:rPr>
          <w:rFonts w:hint="eastAsia"/>
        </w:rPr>
        <w:t>这里我们请出知名工具</w:t>
      </w:r>
      <w:r>
        <w:rPr>
          <w:noProof/>
        </w:rPr>
        <w:drawing>
          <wp:inline distT="0" distB="0" distL="0" distR="0" wp14:anchorId="4A251C9D" wp14:editId="0CC780D0">
            <wp:extent cx="628571" cy="371429"/>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8571" cy="371429"/>
                    </a:xfrm>
                    <a:prstGeom prst="rect">
                      <a:avLst/>
                    </a:prstGeom>
                  </pic:spPr>
                </pic:pic>
              </a:graphicData>
            </a:graphic>
          </wp:inline>
        </w:drawing>
      </w:r>
    </w:p>
    <w:p w14:paraId="77FCF432" w14:textId="0ED8D346" w:rsidR="008B290C" w:rsidRDefault="008B290C" w:rsidP="00FC7BBE">
      <w:r>
        <w:rPr>
          <w:rFonts w:hint="eastAsia"/>
        </w:rPr>
        <w:t>得到</w:t>
      </w:r>
      <w:r>
        <w:rPr>
          <w:noProof/>
        </w:rPr>
        <w:drawing>
          <wp:inline distT="0" distB="0" distL="0" distR="0" wp14:anchorId="12C57FD5" wp14:editId="6118C8B6">
            <wp:extent cx="5759450" cy="30988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59450" cy="3098800"/>
                    </a:xfrm>
                    <a:prstGeom prst="rect">
                      <a:avLst/>
                    </a:prstGeom>
                  </pic:spPr>
                </pic:pic>
              </a:graphicData>
            </a:graphic>
          </wp:inline>
        </w:drawing>
      </w:r>
    </w:p>
    <w:p w14:paraId="2F2DE026" w14:textId="4833A707" w:rsidR="008B290C" w:rsidRDefault="00CB4A13" w:rsidP="00FC7BBE">
      <w:r>
        <w:rPr>
          <w:rFonts w:hint="eastAsia"/>
        </w:rPr>
        <w:t>果然啥都看不懂</w:t>
      </w:r>
      <w:r>
        <w:rPr>
          <w:rFonts w:hint="eastAsia"/>
        </w:rPr>
        <w:t>,</w:t>
      </w:r>
      <w:r>
        <w:rPr>
          <w:rFonts w:hint="eastAsia"/>
        </w:rPr>
        <w:t>所以我们进行百度</w:t>
      </w:r>
      <w:r>
        <w:rPr>
          <w:rFonts w:hint="eastAsia"/>
        </w:rPr>
        <w:t>,</w:t>
      </w:r>
      <w:r>
        <w:rPr>
          <w:rFonts w:hint="eastAsia"/>
        </w:rPr>
        <w:t>找到</w:t>
      </w:r>
      <w:r>
        <w:rPr>
          <w:rFonts w:hint="eastAsia"/>
        </w:rPr>
        <w:t>[</w:t>
      </w:r>
      <w:r w:rsidR="00FC7BBE">
        <w:rPr>
          <w:rFonts w:hint="eastAsia"/>
        </w:rPr>
        <w:t>相关经验</w:t>
      </w:r>
      <w:r>
        <w:t>](</w:t>
      </w:r>
      <w:hyperlink r:id="rId22" w:history="1">
        <w:r w:rsidR="00FC7BBE" w:rsidRPr="00FC7BBE">
          <w:rPr>
            <w:rStyle w:val="a7"/>
          </w:rPr>
          <w:t>https://jingyan.baidu.com/article/fcb5aff7ee4068edab4a7110.html</w:t>
        </w:r>
      </w:hyperlink>
      <w:r>
        <w:t>)</w:t>
      </w:r>
    </w:p>
    <w:p w14:paraId="23B4FB1E" w14:textId="6DFCBA31" w:rsidR="00231249" w:rsidRDefault="00231249" w:rsidP="00FC7BBE">
      <w:proofErr w:type="spellStart"/>
      <w:r>
        <w:t>G</w:t>
      </w:r>
      <w:r>
        <w:rPr>
          <w:rFonts w:hint="eastAsia"/>
        </w:rPr>
        <w:t>ui</w:t>
      </w:r>
      <w:proofErr w:type="spellEnd"/>
      <w:r>
        <w:rPr>
          <w:rFonts w:hint="eastAsia"/>
        </w:rPr>
        <w:t>输入脚本之后</w:t>
      </w:r>
      <w:r>
        <w:rPr>
          <w:rFonts w:hint="eastAsia"/>
        </w:rPr>
        <w:t>,</w:t>
      </w:r>
      <w:r>
        <w:rPr>
          <w:rFonts w:hint="eastAsia"/>
        </w:rPr>
        <w:t>我们可以点击</w:t>
      </w:r>
      <w:r>
        <w:rPr>
          <w:rFonts w:hint="eastAsia"/>
        </w:rPr>
        <w:t>paste</w:t>
      </w:r>
      <w:r>
        <w:rPr>
          <w:rFonts w:hint="eastAsia"/>
        </w:rPr>
        <w:t>粘贴代码</w:t>
      </w:r>
    </w:p>
    <w:p w14:paraId="137FEA9B" w14:textId="7221428C" w:rsidR="00231249" w:rsidRDefault="00231249" w:rsidP="00FC7BBE">
      <w:r>
        <w:rPr>
          <w:rFonts w:hint="eastAsia"/>
        </w:rPr>
        <w:t>然后写代码</w:t>
      </w:r>
    </w:p>
    <w:p w14:paraId="0102F67D" w14:textId="011DDA1E" w:rsidR="00231249" w:rsidRDefault="00231249" w:rsidP="00FC7BBE">
      <w:r>
        <w:rPr>
          <w:noProof/>
        </w:rPr>
        <w:drawing>
          <wp:inline distT="0" distB="0" distL="0" distR="0" wp14:anchorId="0C434FEF" wp14:editId="0D5E3222">
            <wp:extent cx="3523809" cy="2028571"/>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23809" cy="2028571"/>
                    </a:xfrm>
                    <a:prstGeom prst="rect">
                      <a:avLst/>
                    </a:prstGeom>
                  </pic:spPr>
                </pic:pic>
              </a:graphicData>
            </a:graphic>
          </wp:inline>
        </w:drawing>
      </w:r>
    </w:p>
    <w:p w14:paraId="7145632C" w14:textId="773078C7" w:rsidR="00231249" w:rsidRPr="008B290C" w:rsidRDefault="00231249" w:rsidP="00FC7BBE">
      <w:r>
        <w:rPr>
          <w:noProof/>
        </w:rPr>
        <w:lastRenderedPageBreak/>
        <w:drawing>
          <wp:inline distT="0" distB="0" distL="0" distR="0" wp14:anchorId="6C15CB40" wp14:editId="1B235016">
            <wp:extent cx="3209524" cy="797142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9524" cy="7971428"/>
                    </a:xfrm>
                    <a:prstGeom prst="rect">
                      <a:avLst/>
                    </a:prstGeom>
                  </pic:spPr>
                </pic:pic>
              </a:graphicData>
            </a:graphic>
          </wp:inline>
        </w:drawing>
      </w:r>
      <w:r>
        <w:rPr>
          <w:rFonts w:hint="eastAsia"/>
        </w:rPr>
        <w:t>执行成功</w:t>
      </w:r>
      <w:r>
        <w:rPr>
          <w:rFonts w:hint="eastAsia"/>
        </w:rPr>
        <w:t>,</w:t>
      </w:r>
      <w:r>
        <w:rPr>
          <w:rFonts w:hint="eastAsia"/>
        </w:rPr>
        <w:t>这个故事告诉我们</w:t>
      </w:r>
      <w:r>
        <w:rPr>
          <w:rFonts w:hint="eastAsia"/>
        </w:rPr>
        <w:t>,</w:t>
      </w:r>
      <w:r>
        <w:rPr>
          <w:rFonts w:hint="eastAsia"/>
        </w:rPr>
        <w:t>与其点点点</w:t>
      </w:r>
      <w:r>
        <w:rPr>
          <w:rFonts w:hint="eastAsia"/>
        </w:rPr>
        <w:t>,</w:t>
      </w:r>
      <w:r>
        <w:rPr>
          <w:rFonts w:hint="eastAsia"/>
        </w:rPr>
        <w:t>不如写代码</w:t>
      </w:r>
      <w:r>
        <w:rPr>
          <w:rFonts w:hint="eastAsia"/>
        </w:rPr>
        <w:t>,</w:t>
      </w:r>
      <w:r>
        <w:rPr>
          <w:rFonts w:hint="eastAsia"/>
        </w:rPr>
        <w:t>逻辑和</w:t>
      </w:r>
      <w:r>
        <w:rPr>
          <w:rFonts w:hint="eastAsia"/>
        </w:rPr>
        <w:t>windows</w:t>
      </w:r>
      <w:r>
        <w:rPr>
          <w:rFonts w:hint="eastAsia"/>
        </w:rPr>
        <w:t>上点一点</w:t>
      </w:r>
      <w:proofErr w:type="spellStart"/>
      <w:r w:rsidR="00CB17D1">
        <w:rPr>
          <w:rFonts w:hint="eastAsia"/>
        </w:rPr>
        <w:t>gui</w:t>
      </w:r>
      <w:proofErr w:type="spellEnd"/>
      <w:r>
        <w:rPr>
          <w:rFonts w:hint="eastAsia"/>
        </w:rPr>
        <w:t>和</w:t>
      </w:r>
      <w:r>
        <w:rPr>
          <w:rFonts w:hint="eastAsia"/>
        </w:rPr>
        <w:t>shell</w:t>
      </w:r>
      <w:r>
        <w:rPr>
          <w:rFonts w:hint="eastAsia"/>
        </w:rPr>
        <w:t>编程</w:t>
      </w:r>
      <w:r w:rsidR="00CB17D1">
        <w:rPr>
          <w:rFonts w:hint="eastAsia"/>
        </w:rPr>
        <w:t>来运维是一样的</w:t>
      </w:r>
    </w:p>
    <w:p w14:paraId="14CA048B" w14:textId="77777777" w:rsidR="00FF58DB" w:rsidRDefault="00FF58DB" w:rsidP="00FC7BBE">
      <w:pPr>
        <w:pStyle w:val="2"/>
      </w:pPr>
      <w:r w:rsidRPr="002B608F">
        <w:rPr>
          <w:rFonts w:hint="eastAsia"/>
        </w:rPr>
        <w:t>拆分数据文件</w:t>
      </w:r>
    </w:p>
    <w:p w14:paraId="251CFC93" w14:textId="5B325BAD" w:rsidR="00FF58DB" w:rsidRDefault="00CB17D1" w:rsidP="00FC7BBE">
      <w:r>
        <w:rPr>
          <w:noProof/>
        </w:rPr>
        <w:lastRenderedPageBreak/>
        <w:drawing>
          <wp:inline distT="0" distB="0" distL="0" distR="0" wp14:anchorId="777F815F" wp14:editId="71931B23">
            <wp:extent cx="3380952" cy="524761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80952" cy="5247619"/>
                    </a:xfrm>
                    <a:prstGeom prst="rect">
                      <a:avLst/>
                    </a:prstGeom>
                  </pic:spPr>
                </pic:pic>
              </a:graphicData>
            </a:graphic>
          </wp:inline>
        </w:drawing>
      </w:r>
    </w:p>
    <w:p w14:paraId="5C04B6E3" w14:textId="77777777" w:rsidR="00CB17D1" w:rsidRDefault="00CB17D1" w:rsidP="00FC7BBE">
      <w:r>
        <w:rPr>
          <w:noProof/>
        </w:rPr>
        <w:lastRenderedPageBreak/>
        <w:drawing>
          <wp:inline distT="0" distB="0" distL="0" distR="0" wp14:anchorId="773D6A50" wp14:editId="0A2465F1">
            <wp:extent cx="3380952" cy="524761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80952" cy="5247619"/>
                    </a:xfrm>
                    <a:prstGeom prst="rect">
                      <a:avLst/>
                    </a:prstGeom>
                  </pic:spPr>
                </pic:pic>
              </a:graphicData>
            </a:graphic>
          </wp:inline>
        </w:drawing>
      </w:r>
    </w:p>
    <w:p w14:paraId="3BE910FC" w14:textId="77777777" w:rsidR="00CB17D1" w:rsidRDefault="00CB17D1" w:rsidP="00FC7BBE"/>
    <w:p w14:paraId="35F3F469" w14:textId="474EB8BB" w:rsidR="00CB17D1" w:rsidRDefault="00CB17D1" w:rsidP="00FC7BBE">
      <w:r>
        <w:rPr>
          <w:noProof/>
        </w:rPr>
        <w:drawing>
          <wp:inline distT="0" distB="0" distL="0" distR="0" wp14:anchorId="64FC08E4" wp14:editId="33EE1248">
            <wp:extent cx="4066667" cy="2914286"/>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66667" cy="2914286"/>
                    </a:xfrm>
                    <a:prstGeom prst="rect">
                      <a:avLst/>
                    </a:prstGeom>
                  </pic:spPr>
                </pic:pic>
              </a:graphicData>
            </a:graphic>
          </wp:inline>
        </w:drawing>
      </w:r>
    </w:p>
    <w:p w14:paraId="3211A6B1" w14:textId="4F931866" w:rsidR="00CB17D1" w:rsidRDefault="00B83D26" w:rsidP="00FC7BBE">
      <w:r>
        <w:rPr>
          <w:rFonts w:hint="eastAsia"/>
        </w:rPr>
        <w:t>可以看出已经分组了</w:t>
      </w:r>
    </w:p>
    <w:p w14:paraId="591BE36F" w14:textId="77777777" w:rsidR="00B83D26" w:rsidRDefault="00B83D26" w:rsidP="00FC7BBE"/>
    <w:p w14:paraId="7473E83B" w14:textId="0A638428" w:rsidR="00B83D26" w:rsidRDefault="00B83D26" w:rsidP="00FC7BBE">
      <w:r>
        <w:rPr>
          <w:noProof/>
        </w:rPr>
        <w:drawing>
          <wp:inline distT="0" distB="0" distL="0" distR="0" wp14:anchorId="3D68CFE7" wp14:editId="78FC9420">
            <wp:extent cx="2352381" cy="49619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352381" cy="4961905"/>
                    </a:xfrm>
                    <a:prstGeom prst="rect">
                      <a:avLst/>
                    </a:prstGeom>
                  </pic:spPr>
                </pic:pic>
              </a:graphicData>
            </a:graphic>
          </wp:inline>
        </w:drawing>
      </w:r>
    </w:p>
    <w:p w14:paraId="26D1B3CC" w14:textId="3A2F3271" w:rsidR="00B83D26" w:rsidRDefault="00B83D26" w:rsidP="00FC7BBE">
      <w:r>
        <w:rPr>
          <w:rFonts w:hint="eastAsia"/>
        </w:rPr>
        <w:t>如果要取消分组</w:t>
      </w:r>
      <w:r>
        <w:rPr>
          <w:rFonts w:hint="eastAsia"/>
        </w:rPr>
        <w:t>,</w:t>
      </w:r>
      <w:r>
        <w:rPr>
          <w:rFonts w:hint="eastAsia"/>
        </w:rPr>
        <w:t>需要</w:t>
      </w:r>
    </w:p>
    <w:p w14:paraId="3FAEFEA7" w14:textId="1DF1061F" w:rsidR="00B83D26" w:rsidRDefault="00B83D26" w:rsidP="00FC7BBE">
      <w:r>
        <w:rPr>
          <w:noProof/>
        </w:rPr>
        <w:drawing>
          <wp:inline distT="0" distB="0" distL="0" distR="0" wp14:anchorId="035AB4A6" wp14:editId="49D0EC51">
            <wp:extent cx="4066667" cy="2914286"/>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66667" cy="2914286"/>
                    </a:xfrm>
                    <a:prstGeom prst="rect">
                      <a:avLst/>
                    </a:prstGeom>
                  </pic:spPr>
                </pic:pic>
              </a:graphicData>
            </a:graphic>
          </wp:inline>
        </w:drawing>
      </w:r>
    </w:p>
    <w:p w14:paraId="4284A336" w14:textId="18E11E2E" w:rsidR="00B83D26" w:rsidRDefault="00B83D26" w:rsidP="00FC7BBE">
      <w:r>
        <w:rPr>
          <w:rFonts w:hint="eastAsia"/>
        </w:rPr>
        <w:t>代码可以看出先进行了一次排序</w:t>
      </w:r>
    </w:p>
    <w:p w14:paraId="0F4F87B5" w14:textId="6647A0EF" w:rsidR="00B83D26" w:rsidRDefault="00B83D26" w:rsidP="00FC7BBE">
      <w:r>
        <w:rPr>
          <w:noProof/>
        </w:rPr>
        <w:lastRenderedPageBreak/>
        <w:drawing>
          <wp:inline distT="0" distB="0" distL="0" distR="0" wp14:anchorId="64F5E27D" wp14:editId="47FEC44E">
            <wp:extent cx="3961905" cy="1133333"/>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1905" cy="1133333"/>
                    </a:xfrm>
                    <a:prstGeom prst="rect">
                      <a:avLst/>
                    </a:prstGeom>
                  </pic:spPr>
                </pic:pic>
              </a:graphicData>
            </a:graphic>
          </wp:inline>
        </w:drawing>
      </w:r>
    </w:p>
    <w:p w14:paraId="1E7F599A" w14:textId="22B33208" w:rsidR="00B83D26" w:rsidRDefault="00B83D26" w:rsidP="00FC7BBE"/>
    <w:p w14:paraId="64125018" w14:textId="093E3514" w:rsidR="00FF58DB" w:rsidRDefault="00FF58DB" w:rsidP="00FC7BBE">
      <w:pPr>
        <w:pStyle w:val="2"/>
      </w:pPr>
      <w:r w:rsidRPr="002B608F">
        <w:rPr>
          <w:rFonts w:hint="eastAsia"/>
        </w:rPr>
        <w:t>分类汇总</w:t>
      </w:r>
    </w:p>
    <w:p w14:paraId="3286E6DB" w14:textId="6C3EE314" w:rsidR="00900D68" w:rsidRDefault="005B14E5" w:rsidP="00900D68">
      <w:r>
        <w:rPr>
          <w:rFonts w:hint="eastAsia"/>
        </w:rPr>
        <w:t>这个操作可以直接把下面一步操作做了</w:t>
      </w:r>
    </w:p>
    <w:p w14:paraId="439A6011" w14:textId="70899775" w:rsidR="005B14E5" w:rsidRDefault="005B14E5" w:rsidP="00900D68">
      <w:r>
        <w:rPr>
          <w:noProof/>
        </w:rPr>
        <w:drawing>
          <wp:inline distT="0" distB="0" distL="0" distR="0" wp14:anchorId="2E519B20" wp14:editId="7C6CAF2F">
            <wp:extent cx="5759450" cy="561848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59450" cy="5618480"/>
                    </a:xfrm>
                    <a:prstGeom prst="rect">
                      <a:avLst/>
                    </a:prstGeom>
                  </pic:spPr>
                </pic:pic>
              </a:graphicData>
            </a:graphic>
          </wp:inline>
        </w:drawing>
      </w:r>
    </w:p>
    <w:p w14:paraId="6984473B" w14:textId="5F518495" w:rsidR="005B14E5" w:rsidRPr="005B14E5" w:rsidRDefault="005B14E5" w:rsidP="00900D68">
      <w:r>
        <w:rPr>
          <w:noProof/>
        </w:rPr>
        <w:drawing>
          <wp:inline distT="0" distB="0" distL="0" distR="0" wp14:anchorId="555842DC" wp14:editId="3609DFFE">
            <wp:extent cx="2733333" cy="961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33333" cy="961905"/>
                    </a:xfrm>
                    <a:prstGeom prst="rect">
                      <a:avLst/>
                    </a:prstGeom>
                  </pic:spPr>
                </pic:pic>
              </a:graphicData>
            </a:graphic>
          </wp:inline>
        </w:drawing>
      </w:r>
    </w:p>
    <w:p w14:paraId="2D978781" w14:textId="6E8DD906" w:rsidR="00FF58DB" w:rsidRDefault="005B14E5" w:rsidP="00FC7BBE">
      <w:r>
        <w:rPr>
          <w:noProof/>
        </w:rPr>
        <w:lastRenderedPageBreak/>
        <w:drawing>
          <wp:inline distT="0" distB="0" distL="0" distR="0" wp14:anchorId="477AFAC5" wp14:editId="53F32737">
            <wp:extent cx="3809524" cy="5790476"/>
            <wp:effectExtent l="0" t="0" r="635"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09524" cy="5790476"/>
                    </a:xfrm>
                    <a:prstGeom prst="rect">
                      <a:avLst/>
                    </a:prstGeom>
                  </pic:spPr>
                </pic:pic>
              </a:graphicData>
            </a:graphic>
          </wp:inline>
        </w:drawing>
      </w:r>
      <w:r>
        <w:rPr>
          <w:rFonts w:hint="eastAsia"/>
        </w:rPr>
        <w:t>可以看出创建了新的类</w:t>
      </w:r>
      <w:r>
        <w:rPr>
          <w:rFonts w:hint="eastAsia"/>
        </w:rPr>
        <w:t>,</w:t>
      </w:r>
      <w:r>
        <w:rPr>
          <w:rFonts w:hint="eastAsia"/>
        </w:rPr>
        <w:t>根据分组依据算出新的值</w:t>
      </w:r>
    </w:p>
    <w:p w14:paraId="29363116" w14:textId="77777777" w:rsidR="00FF58DB" w:rsidRPr="000B6525" w:rsidRDefault="00FF58DB" w:rsidP="00900D68">
      <w:pPr>
        <w:pStyle w:val="2"/>
      </w:pPr>
      <w:r w:rsidRPr="000B6525">
        <w:rPr>
          <w:rFonts w:hint="eastAsia"/>
        </w:rPr>
        <w:t>三种工作类别（</w:t>
      </w:r>
      <w:proofErr w:type="spellStart"/>
      <w:r w:rsidRPr="000B6525">
        <w:rPr>
          <w:rFonts w:hint="eastAsia"/>
        </w:rPr>
        <w:t>jobcat</w:t>
      </w:r>
      <w:proofErr w:type="spellEnd"/>
      <w:r w:rsidRPr="000B6525">
        <w:rPr>
          <w:rFonts w:hint="eastAsia"/>
        </w:rPr>
        <w:t>）的薪水（</w:t>
      </w:r>
      <w:r w:rsidRPr="000B6525">
        <w:rPr>
          <w:rFonts w:hint="eastAsia"/>
        </w:rPr>
        <w:t>salary</w:t>
      </w:r>
      <w:r w:rsidRPr="000B6525">
        <w:rPr>
          <w:rFonts w:hint="eastAsia"/>
        </w:rPr>
        <w:t>）的描述统计量（均值、方差等）。</w:t>
      </w:r>
    </w:p>
    <w:p w14:paraId="1F05EEF0" w14:textId="408DB083" w:rsidR="00FF58DB" w:rsidRDefault="005B14E5" w:rsidP="00FC7BBE">
      <w:r>
        <w:rPr>
          <w:rFonts w:hint="eastAsia"/>
        </w:rPr>
        <w:t>这个问题已经被分类汇总解决了</w:t>
      </w:r>
      <w:r>
        <w:rPr>
          <w:rFonts w:hint="eastAsia"/>
        </w:rPr>
        <w:t>,</w:t>
      </w:r>
      <w:r>
        <w:rPr>
          <w:rFonts w:hint="eastAsia"/>
        </w:rPr>
        <w:t>但是</w:t>
      </w:r>
      <w:r w:rsidR="000F2C12">
        <w:rPr>
          <w:rFonts w:hint="eastAsia"/>
        </w:rPr>
        <w:t>变成</w:t>
      </w:r>
      <w:r>
        <w:rPr>
          <w:rFonts w:hint="eastAsia"/>
        </w:rPr>
        <w:t>一列比较难看</w:t>
      </w:r>
      <w:r>
        <w:rPr>
          <w:rFonts w:hint="eastAsia"/>
        </w:rPr>
        <w:t>,</w:t>
      </w:r>
      <w:r>
        <w:rPr>
          <w:rFonts w:hint="eastAsia"/>
        </w:rPr>
        <w:t>因此我们看</w:t>
      </w:r>
      <w:proofErr w:type="gramStart"/>
      <w:r>
        <w:rPr>
          <w:rFonts w:hint="eastAsia"/>
        </w:rPr>
        <w:t>一下</w:t>
      </w:r>
      <w:r w:rsidR="000F2C12">
        <w:rPr>
          <w:rFonts w:hint="eastAsia"/>
        </w:rPr>
        <w:t>另</w:t>
      </w:r>
      <w:proofErr w:type="gramEnd"/>
      <w:r w:rsidR="000F2C12">
        <w:rPr>
          <w:rFonts w:hint="eastAsia"/>
        </w:rPr>
        <w:t>一个操作</w:t>
      </w:r>
    </w:p>
    <w:p w14:paraId="16B97566" w14:textId="0E09EFB8" w:rsidR="000F2C12" w:rsidRDefault="000F2C12" w:rsidP="00FC7BBE">
      <w:r>
        <w:rPr>
          <w:rFonts w:hint="eastAsia"/>
        </w:rPr>
        <w:t>分组然后统计描述</w:t>
      </w:r>
    </w:p>
    <w:p w14:paraId="2FCDD202" w14:textId="4CB44C28" w:rsidR="000F2C12" w:rsidRDefault="000F2C12" w:rsidP="00FC7BBE">
      <w:r>
        <w:rPr>
          <w:noProof/>
        </w:rPr>
        <w:lastRenderedPageBreak/>
        <w:drawing>
          <wp:inline distT="0" distB="0" distL="0" distR="0" wp14:anchorId="29805F6E" wp14:editId="3CD9D787">
            <wp:extent cx="4085714" cy="3219048"/>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85714" cy="3219048"/>
                    </a:xfrm>
                    <a:prstGeom prst="rect">
                      <a:avLst/>
                    </a:prstGeom>
                  </pic:spPr>
                </pic:pic>
              </a:graphicData>
            </a:graphic>
          </wp:inline>
        </w:drawing>
      </w:r>
    </w:p>
    <w:p w14:paraId="3BDA7BCA" w14:textId="4A4FA765" w:rsidR="000F2C12" w:rsidRDefault="000F2C12" w:rsidP="00FC7BBE">
      <w:r>
        <w:rPr>
          <w:noProof/>
        </w:rPr>
        <w:drawing>
          <wp:inline distT="0" distB="0" distL="0" distR="0" wp14:anchorId="6F9E79EE" wp14:editId="2DB8812B">
            <wp:extent cx="2533333" cy="3333333"/>
            <wp:effectExtent l="0" t="0" r="63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3333" cy="3333333"/>
                    </a:xfrm>
                    <a:prstGeom prst="rect">
                      <a:avLst/>
                    </a:prstGeom>
                  </pic:spPr>
                </pic:pic>
              </a:graphicData>
            </a:graphic>
          </wp:inline>
        </w:drawing>
      </w:r>
    </w:p>
    <w:p w14:paraId="6CD5A74E" w14:textId="318C6493" w:rsidR="000F2C12" w:rsidRDefault="000F2C12" w:rsidP="00FC7BBE">
      <w:r>
        <w:rPr>
          <w:rFonts w:hint="eastAsia"/>
        </w:rPr>
        <w:lastRenderedPageBreak/>
        <w:t>得到</w:t>
      </w:r>
      <w:r>
        <w:rPr>
          <w:noProof/>
        </w:rPr>
        <w:drawing>
          <wp:inline distT="0" distB="0" distL="0" distR="0" wp14:anchorId="2535F7CA" wp14:editId="226FB5F5">
            <wp:extent cx="3104762" cy="6285714"/>
            <wp:effectExtent l="0" t="0" r="63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04762" cy="6285714"/>
                    </a:xfrm>
                    <a:prstGeom prst="rect">
                      <a:avLst/>
                    </a:prstGeom>
                  </pic:spPr>
                </pic:pic>
              </a:graphicData>
            </a:graphic>
          </wp:inline>
        </w:drawing>
      </w:r>
    </w:p>
    <w:p w14:paraId="4DB3B1EE" w14:textId="77777777" w:rsidR="000F2C12" w:rsidRDefault="000F2C12" w:rsidP="000F2C12">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SORT CASES  BY </w:t>
      </w:r>
      <w:proofErr w:type="spellStart"/>
      <w:r>
        <w:rPr>
          <w:rFonts w:ascii="Courier New" w:hAnsi="Courier New" w:cs="Courier New"/>
          <w:color w:val="000000"/>
          <w:sz w:val="20"/>
          <w:szCs w:val="20"/>
        </w:rPr>
        <w:t>jobcat</w:t>
      </w:r>
      <w:proofErr w:type="spellEnd"/>
      <w:r>
        <w:rPr>
          <w:rFonts w:ascii="Courier New" w:hAnsi="Courier New" w:cs="Courier New"/>
          <w:color w:val="000000"/>
          <w:sz w:val="20"/>
          <w:szCs w:val="20"/>
        </w:rPr>
        <w:t>.</w:t>
      </w:r>
    </w:p>
    <w:p w14:paraId="01BDC4F1" w14:textId="77777777" w:rsidR="000F2C12" w:rsidRDefault="000F2C12" w:rsidP="000F2C12">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SPLIT FILE LAYERED BY </w:t>
      </w:r>
      <w:proofErr w:type="spellStart"/>
      <w:r>
        <w:rPr>
          <w:rFonts w:ascii="Courier New" w:hAnsi="Courier New" w:cs="Courier New"/>
          <w:color w:val="000000"/>
          <w:sz w:val="20"/>
          <w:szCs w:val="20"/>
        </w:rPr>
        <w:t>jobcat</w:t>
      </w:r>
      <w:proofErr w:type="spellEnd"/>
      <w:r>
        <w:rPr>
          <w:rFonts w:ascii="Courier New" w:hAnsi="Courier New" w:cs="Courier New"/>
          <w:color w:val="000000"/>
          <w:sz w:val="20"/>
          <w:szCs w:val="20"/>
        </w:rPr>
        <w:t>.</w:t>
      </w:r>
    </w:p>
    <w:p w14:paraId="6838FDFB" w14:textId="77777777" w:rsidR="000F2C12" w:rsidRDefault="000F2C12" w:rsidP="000F2C12">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FREQUENCIES VARIABLES=salary</w:t>
      </w:r>
    </w:p>
    <w:p w14:paraId="6D747B5F" w14:textId="77777777" w:rsidR="000F2C12" w:rsidRDefault="000F2C12" w:rsidP="000F2C12">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STATISTICS=RANGE MINIMUM MAXIMUM STDDEV MEAN MEDIAN</w:t>
      </w:r>
    </w:p>
    <w:p w14:paraId="28ADDFA7" w14:textId="77777777" w:rsidR="000F2C12" w:rsidRDefault="000F2C12" w:rsidP="000F2C12">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FORMAT=NOTABLE</w:t>
      </w:r>
    </w:p>
    <w:p w14:paraId="3169D220" w14:textId="77777777" w:rsidR="000F2C12" w:rsidRDefault="000F2C12" w:rsidP="000F2C12">
      <w:pPr>
        <w:autoSpaceDE w:val="0"/>
        <w:autoSpaceDN w:val="0"/>
        <w:adjustRightInd w:val="0"/>
        <w:snapToGrid/>
        <w:spacing w:line="240" w:lineRule="auto"/>
        <w:rPr>
          <w:rFonts w:ascii="Courier New" w:hAnsi="Courier New" w:cs="Courier New"/>
          <w:color w:val="000000"/>
          <w:sz w:val="18"/>
          <w:szCs w:val="18"/>
        </w:rPr>
      </w:pPr>
      <w:r>
        <w:rPr>
          <w:rFonts w:ascii="Courier New" w:hAnsi="Courier New" w:cs="Courier New"/>
          <w:color w:val="000000"/>
          <w:sz w:val="20"/>
          <w:szCs w:val="20"/>
        </w:rPr>
        <w:t xml:space="preserve">  /ORDER=ANALYSIS.</w:t>
      </w:r>
    </w:p>
    <w:p w14:paraId="43AEE1E7" w14:textId="77777777" w:rsidR="000F2C12" w:rsidRDefault="000F2C12" w:rsidP="000F2C12">
      <w:pPr>
        <w:autoSpaceDE w:val="0"/>
        <w:autoSpaceDN w:val="0"/>
        <w:adjustRightInd w:val="0"/>
        <w:snapToGrid/>
        <w:spacing w:line="240" w:lineRule="auto"/>
        <w:rPr>
          <w:rFonts w:ascii="Courier New" w:hAnsi="Courier New" w:cs="Courier New"/>
          <w:color w:val="000000"/>
          <w:sz w:val="18"/>
          <w:szCs w:val="18"/>
        </w:rPr>
      </w:pPr>
      <w:r>
        <w:rPr>
          <w:rFonts w:ascii="Courier New" w:hAnsi="Courier New" w:cs="Courier New"/>
          <w:color w:val="000000"/>
          <w:sz w:val="18"/>
          <w:szCs w:val="18"/>
        </w:rPr>
        <w:t xml:space="preserve">  </w:t>
      </w:r>
    </w:p>
    <w:p w14:paraId="54695EAE" w14:textId="77777777" w:rsidR="00BF12C7" w:rsidRDefault="000F2C12" w:rsidP="00BF12C7">
      <w:pPr>
        <w:autoSpaceDE w:val="0"/>
        <w:autoSpaceDN w:val="0"/>
        <w:adjustRightInd w:val="0"/>
        <w:snapToGrid/>
        <w:spacing w:line="240" w:lineRule="auto"/>
        <w:rPr>
          <w:rFonts w:ascii="Courier New" w:hAnsi="Courier New" w:cs="Courier New"/>
          <w:color w:val="000000"/>
          <w:sz w:val="20"/>
          <w:szCs w:val="20"/>
        </w:rPr>
      </w:pPr>
      <w:r>
        <w:rPr>
          <w:rFonts w:hint="eastAsia"/>
        </w:rPr>
        <w:t>所以分类汇总本质上是设置一个全局后面</w:t>
      </w:r>
      <w:r>
        <w:rPr>
          <w:rFonts w:hint="eastAsia"/>
        </w:rPr>
        <w:t>,</w:t>
      </w:r>
      <w:r w:rsidR="00BF12C7">
        <w:rPr>
          <w:rFonts w:hint="eastAsia"/>
        </w:rPr>
        <w:t>来让后面的</w:t>
      </w:r>
      <w:r w:rsidR="00BF12C7">
        <w:rPr>
          <w:rFonts w:ascii="Courier New" w:hAnsi="Courier New" w:cs="Courier New"/>
          <w:color w:val="000000"/>
          <w:sz w:val="20"/>
          <w:szCs w:val="20"/>
        </w:rPr>
        <w:t>STATISTICS</w:t>
      </w:r>
      <w:r w:rsidR="00BF12C7">
        <w:rPr>
          <w:rFonts w:ascii="Courier New" w:hAnsi="Courier New" w:cs="Courier New" w:hint="eastAsia"/>
          <w:color w:val="000000"/>
          <w:sz w:val="20"/>
          <w:szCs w:val="20"/>
        </w:rPr>
        <w:t>之前都会</w:t>
      </w:r>
      <w:r w:rsidR="00BF12C7">
        <w:rPr>
          <w:rFonts w:ascii="Courier New" w:hAnsi="Courier New" w:cs="Courier New"/>
          <w:color w:val="000000"/>
          <w:sz w:val="20"/>
          <w:szCs w:val="20"/>
        </w:rPr>
        <w:t xml:space="preserve">SPLIT FILE LAYERED BY </w:t>
      </w:r>
      <w:proofErr w:type="spellStart"/>
      <w:r w:rsidR="00BF12C7">
        <w:rPr>
          <w:rFonts w:ascii="Courier New" w:hAnsi="Courier New" w:cs="Courier New"/>
          <w:color w:val="000000"/>
          <w:sz w:val="20"/>
          <w:szCs w:val="20"/>
        </w:rPr>
        <w:t>jobcat</w:t>
      </w:r>
      <w:proofErr w:type="spellEnd"/>
      <w:r w:rsidR="00BF12C7">
        <w:rPr>
          <w:rFonts w:ascii="Courier New" w:hAnsi="Courier New" w:cs="Courier New"/>
          <w:color w:val="000000"/>
          <w:sz w:val="20"/>
          <w:szCs w:val="20"/>
        </w:rPr>
        <w:t>.</w:t>
      </w:r>
    </w:p>
    <w:p w14:paraId="71FB37A3" w14:textId="6962142C" w:rsidR="000F2C12" w:rsidRPr="00BF12C7" w:rsidRDefault="000F2C12" w:rsidP="00FC7BBE"/>
    <w:p w14:paraId="41AC2DC7" w14:textId="77777777" w:rsidR="00FF58DB" w:rsidRDefault="00FF58DB" w:rsidP="00FC7BBE">
      <w:pPr>
        <w:pStyle w:val="1"/>
      </w:pPr>
      <w:r w:rsidRPr="00CA51DB">
        <w:lastRenderedPageBreak/>
        <w:t>2</w:t>
      </w:r>
      <w:r w:rsidRPr="00CA51DB">
        <w:t>、对第</w:t>
      </w:r>
      <w:r w:rsidRPr="00CA51DB">
        <w:t>1</w:t>
      </w:r>
      <w:r w:rsidRPr="00CA51DB">
        <w:t>章的习题</w:t>
      </w:r>
      <w:r w:rsidRPr="00CA51DB">
        <w:t>4</w:t>
      </w:r>
      <w:r w:rsidRPr="00CA51DB">
        <w:t>进行描述统计分析</w:t>
      </w:r>
      <w:r>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7"/>
        <w:gridCol w:w="1217"/>
        <w:gridCol w:w="1217"/>
        <w:gridCol w:w="1218"/>
        <w:gridCol w:w="1218"/>
        <w:gridCol w:w="1218"/>
      </w:tblGrid>
      <w:tr w:rsidR="00FF58DB" w:rsidRPr="00B06C48" w14:paraId="369DFEE2" w14:textId="77777777" w:rsidTr="00097549">
        <w:trPr>
          <w:jc w:val="center"/>
        </w:trPr>
        <w:tc>
          <w:tcPr>
            <w:tcW w:w="1217" w:type="dxa"/>
            <w:shd w:val="clear" w:color="auto" w:fill="auto"/>
          </w:tcPr>
          <w:p w14:paraId="0564F4CD" w14:textId="77777777" w:rsidR="00FF58DB" w:rsidRPr="00B06C48" w:rsidRDefault="00FF58DB" w:rsidP="00FC7BBE"/>
        </w:tc>
        <w:tc>
          <w:tcPr>
            <w:tcW w:w="1217" w:type="dxa"/>
            <w:shd w:val="clear" w:color="auto" w:fill="auto"/>
          </w:tcPr>
          <w:p w14:paraId="0D101738" w14:textId="77777777" w:rsidR="00FF58DB" w:rsidRPr="00B06C48" w:rsidRDefault="00FF58DB" w:rsidP="00FC7BBE">
            <w:r w:rsidRPr="00B06C48">
              <w:rPr>
                <w:rFonts w:hint="eastAsia"/>
              </w:rPr>
              <w:t>每股收益</w:t>
            </w:r>
          </w:p>
          <w:p w14:paraId="3D578268" w14:textId="77777777" w:rsidR="00FF58DB" w:rsidRPr="00B06C48" w:rsidRDefault="00FF58DB" w:rsidP="00FC7BBE">
            <w:r w:rsidRPr="00B06C48">
              <w:rPr>
                <w:position w:val="-12"/>
              </w:rPr>
              <w:object w:dxaOrig="320" w:dyaOrig="360" w14:anchorId="28C51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7.8pt" o:ole="">
                  <v:imagedata r:id="rId36" o:title=""/>
                </v:shape>
                <o:OLEObject Type="Embed" ProgID="Equation.DSMT4" ShapeID="_x0000_i1025" DrawAspect="Content" ObjectID="_1648660748" r:id="rId37"/>
              </w:object>
            </w:r>
          </w:p>
        </w:tc>
        <w:tc>
          <w:tcPr>
            <w:tcW w:w="1217" w:type="dxa"/>
            <w:shd w:val="clear" w:color="auto" w:fill="auto"/>
          </w:tcPr>
          <w:p w14:paraId="6132990F" w14:textId="77777777" w:rsidR="00FF58DB" w:rsidRPr="00B06C48" w:rsidRDefault="00FF58DB" w:rsidP="00FC7BBE">
            <w:r w:rsidRPr="00B06C48">
              <w:rPr>
                <w:rFonts w:hint="eastAsia"/>
              </w:rPr>
              <w:t>净资产收益率</w:t>
            </w:r>
            <w:r w:rsidRPr="00B06C48">
              <w:rPr>
                <w:position w:val="-12"/>
              </w:rPr>
              <w:object w:dxaOrig="340" w:dyaOrig="360" w14:anchorId="2B37C8EB">
                <v:shape id="_x0000_i1026" type="#_x0000_t75" style="width:17.4pt;height:17.8pt" o:ole="">
                  <v:imagedata r:id="rId38" o:title=""/>
                </v:shape>
                <o:OLEObject Type="Embed" ProgID="Equation.DSMT4" ShapeID="_x0000_i1026" DrawAspect="Content" ObjectID="_1648660749" r:id="rId39"/>
              </w:object>
            </w:r>
          </w:p>
        </w:tc>
        <w:tc>
          <w:tcPr>
            <w:tcW w:w="1217" w:type="dxa"/>
            <w:shd w:val="clear" w:color="auto" w:fill="auto"/>
          </w:tcPr>
          <w:p w14:paraId="6D26C703" w14:textId="77777777" w:rsidR="00FF58DB" w:rsidRPr="00B06C48" w:rsidRDefault="00FF58DB" w:rsidP="00FC7BBE">
            <w:r w:rsidRPr="00B06C48">
              <w:rPr>
                <w:rFonts w:hint="eastAsia"/>
              </w:rPr>
              <w:t>总资产报酬率</w:t>
            </w:r>
            <w:r w:rsidRPr="00B06C48">
              <w:rPr>
                <w:position w:val="-12"/>
              </w:rPr>
              <w:object w:dxaOrig="340" w:dyaOrig="360" w14:anchorId="1623B8B0">
                <v:shape id="_x0000_i1027" type="#_x0000_t75" style="width:17.4pt;height:17.8pt" o:ole="">
                  <v:imagedata r:id="rId40" o:title=""/>
                </v:shape>
                <o:OLEObject Type="Embed" ProgID="Equation.DSMT4" ShapeID="_x0000_i1027" DrawAspect="Content" ObjectID="_1648660750" r:id="rId41"/>
              </w:object>
            </w:r>
          </w:p>
        </w:tc>
        <w:tc>
          <w:tcPr>
            <w:tcW w:w="1218" w:type="dxa"/>
            <w:shd w:val="clear" w:color="auto" w:fill="auto"/>
          </w:tcPr>
          <w:p w14:paraId="03ADB3E2" w14:textId="77777777" w:rsidR="00FF58DB" w:rsidRPr="00B06C48" w:rsidRDefault="00FF58DB" w:rsidP="00FC7BBE">
            <w:r w:rsidRPr="00B06C48">
              <w:rPr>
                <w:rFonts w:hint="eastAsia"/>
              </w:rPr>
              <w:t>销售净利率</w:t>
            </w:r>
            <w:r w:rsidRPr="00B06C48">
              <w:rPr>
                <w:position w:val="-12"/>
              </w:rPr>
              <w:object w:dxaOrig="340" w:dyaOrig="360" w14:anchorId="7370FF31">
                <v:shape id="_x0000_i1028" type="#_x0000_t75" style="width:17.4pt;height:17.8pt" o:ole="">
                  <v:imagedata r:id="rId42" o:title=""/>
                </v:shape>
                <o:OLEObject Type="Embed" ProgID="Equation.DSMT4" ShapeID="_x0000_i1028" DrawAspect="Content" ObjectID="_1648660751" r:id="rId43"/>
              </w:object>
            </w:r>
          </w:p>
        </w:tc>
        <w:tc>
          <w:tcPr>
            <w:tcW w:w="1218" w:type="dxa"/>
            <w:shd w:val="clear" w:color="auto" w:fill="auto"/>
          </w:tcPr>
          <w:p w14:paraId="39DA86E5" w14:textId="77777777" w:rsidR="00FF58DB" w:rsidRPr="00B06C48" w:rsidRDefault="00FF58DB" w:rsidP="00FC7BBE">
            <w:r w:rsidRPr="00B06C48">
              <w:rPr>
                <w:rFonts w:hint="eastAsia"/>
              </w:rPr>
              <w:t>主营业务增长率</w:t>
            </w:r>
            <w:r w:rsidRPr="00B06C48">
              <w:rPr>
                <w:position w:val="-12"/>
              </w:rPr>
              <w:object w:dxaOrig="340" w:dyaOrig="360" w14:anchorId="50FAF109">
                <v:shape id="_x0000_i1029" type="#_x0000_t75" style="width:17.4pt;height:17.8pt" o:ole="">
                  <v:imagedata r:id="rId44" o:title=""/>
                </v:shape>
                <o:OLEObject Type="Embed" ProgID="Equation.DSMT4" ShapeID="_x0000_i1029" DrawAspect="Content" ObjectID="_1648660752" r:id="rId45"/>
              </w:object>
            </w:r>
          </w:p>
        </w:tc>
        <w:tc>
          <w:tcPr>
            <w:tcW w:w="1218" w:type="dxa"/>
            <w:shd w:val="clear" w:color="auto" w:fill="auto"/>
          </w:tcPr>
          <w:p w14:paraId="0F75D5F6" w14:textId="77777777" w:rsidR="00FF58DB" w:rsidRPr="00B06C48" w:rsidRDefault="00FF58DB" w:rsidP="00FC7BBE">
            <w:r w:rsidRPr="00B06C48">
              <w:rPr>
                <w:rFonts w:hint="eastAsia"/>
              </w:rPr>
              <w:t>净利润增长率</w:t>
            </w:r>
            <w:r w:rsidRPr="00B06C48">
              <w:rPr>
                <w:position w:val="-12"/>
              </w:rPr>
              <w:object w:dxaOrig="340" w:dyaOrig="360" w14:anchorId="45FDD863">
                <v:shape id="_x0000_i1030" type="#_x0000_t75" style="width:17.4pt;height:17.8pt" o:ole="">
                  <v:imagedata r:id="rId46" o:title=""/>
                </v:shape>
                <o:OLEObject Type="Embed" ProgID="Equation.DSMT4" ShapeID="_x0000_i1030" DrawAspect="Content" ObjectID="_1648660753" r:id="rId47"/>
              </w:object>
            </w:r>
          </w:p>
        </w:tc>
      </w:tr>
      <w:tr w:rsidR="00FF58DB" w:rsidRPr="00B06C48" w14:paraId="67384D07" w14:textId="77777777" w:rsidTr="00097549">
        <w:trPr>
          <w:jc w:val="center"/>
        </w:trPr>
        <w:tc>
          <w:tcPr>
            <w:tcW w:w="1217" w:type="dxa"/>
            <w:shd w:val="clear" w:color="auto" w:fill="auto"/>
          </w:tcPr>
          <w:p w14:paraId="6647E6A3" w14:textId="77777777" w:rsidR="00FF58DB" w:rsidRPr="00B06C48" w:rsidRDefault="00FF58DB" w:rsidP="00FC7BBE">
            <w:r w:rsidRPr="00B06C48">
              <w:rPr>
                <w:rFonts w:hint="eastAsia"/>
              </w:rPr>
              <w:t>600001</w:t>
            </w:r>
          </w:p>
        </w:tc>
        <w:tc>
          <w:tcPr>
            <w:tcW w:w="1217" w:type="dxa"/>
            <w:shd w:val="clear" w:color="auto" w:fill="auto"/>
          </w:tcPr>
          <w:p w14:paraId="6F67E071" w14:textId="77777777" w:rsidR="00FF58DB" w:rsidRPr="00B06C48" w:rsidRDefault="00FF58DB" w:rsidP="00FC7BBE">
            <w:r w:rsidRPr="00B06C48">
              <w:rPr>
                <w:rFonts w:hint="eastAsia"/>
              </w:rPr>
              <w:t>0.148</w:t>
            </w:r>
          </w:p>
        </w:tc>
        <w:tc>
          <w:tcPr>
            <w:tcW w:w="1217" w:type="dxa"/>
            <w:shd w:val="clear" w:color="auto" w:fill="auto"/>
          </w:tcPr>
          <w:p w14:paraId="7F1A3819" w14:textId="77777777" w:rsidR="00FF58DB" w:rsidRPr="00B06C48" w:rsidRDefault="00FF58DB" w:rsidP="00FC7BBE">
            <w:r w:rsidRPr="00B06C48">
              <w:rPr>
                <w:rFonts w:hint="eastAsia"/>
              </w:rPr>
              <w:t>0.028</w:t>
            </w:r>
          </w:p>
        </w:tc>
        <w:tc>
          <w:tcPr>
            <w:tcW w:w="1217" w:type="dxa"/>
            <w:shd w:val="clear" w:color="auto" w:fill="auto"/>
          </w:tcPr>
          <w:p w14:paraId="2BE70A66" w14:textId="77777777" w:rsidR="00FF58DB" w:rsidRPr="00B06C48" w:rsidRDefault="00FF58DB" w:rsidP="00FC7BBE">
            <w:r w:rsidRPr="00B06C48">
              <w:rPr>
                <w:rFonts w:hint="eastAsia"/>
              </w:rPr>
              <w:t>0.011</w:t>
            </w:r>
          </w:p>
        </w:tc>
        <w:tc>
          <w:tcPr>
            <w:tcW w:w="1218" w:type="dxa"/>
            <w:shd w:val="clear" w:color="auto" w:fill="auto"/>
          </w:tcPr>
          <w:p w14:paraId="5986B382" w14:textId="77777777" w:rsidR="00FF58DB" w:rsidRPr="00B06C48" w:rsidRDefault="00FF58DB" w:rsidP="00FC7BBE">
            <w:r w:rsidRPr="00B06C48">
              <w:rPr>
                <w:rFonts w:hint="eastAsia"/>
              </w:rPr>
              <w:t>0.011</w:t>
            </w:r>
          </w:p>
        </w:tc>
        <w:tc>
          <w:tcPr>
            <w:tcW w:w="1218" w:type="dxa"/>
            <w:shd w:val="clear" w:color="auto" w:fill="auto"/>
          </w:tcPr>
          <w:p w14:paraId="1FA174DF" w14:textId="77777777" w:rsidR="00FF58DB" w:rsidRPr="00B06C48" w:rsidRDefault="00FF58DB" w:rsidP="00FC7BBE">
            <w:r w:rsidRPr="00B06C48">
              <w:rPr>
                <w:rFonts w:hint="eastAsia"/>
              </w:rPr>
              <w:t>0.499</w:t>
            </w:r>
          </w:p>
        </w:tc>
        <w:tc>
          <w:tcPr>
            <w:tcW w:w="1218" w:type="dxa"/>
            <w:shd w:val="clear" w:color="auto" w:fill="auto"/>
          </w:tcPr>
          <w:p w14:paraId="100D3F0B" w14:textId="77777777" w:rsidR="00FF58DB" w:rsidRPr="00B06C48" w:rsidRDefault="00FF58DB" w:rsidP="00FC7BBE">
            <w:r w:rsidRPr="00B06C48">
              <w:rPr>
                <w:rFonts w:hint="eastAsia"/>
              </w:rPr>
              <w:t>0.463</w:t>
            </w:r>
          </w:p>
        </w:tc>
      </w:tr>
      <w:tr w:rsidR="00FF58DB" w:rsidRPr="00B06C48" w14:paraId="117ECBA8" w14:textId="77777777" w:rsidTr="00097549">
        <w:trPr>
          <w:jc w:val="center"/>
        </w:trPr>
        <w:tc>
          <w:tcPr>
            <w:tcW w:w="1217" w:type="dxa"/>
            <w:shd w:val="clear" w:color="auto" w:fill="auto"/>
          </w:tcPr>
          <w:p w14:paraId="75F0030B" w14:textId="77777777" w:rsidR="00FF58DB" w:rsidRPr="00B06C48" w:rsidRDefault="00FF58DB" w:rsidP="00FC7BBE">
            <w:r w:rsidRPr="00B06C48">
              <w:rPr>
                <w:rFonts w:hint="eastAsia"/>
              </w:rPr>
              <w:t>600002</w:t>
            </w:r>
          </w:p>
        </w:tc>
        <w:tc>
          <w:tcPr>
            <w:tcW w:w="1217" w:type="dxa"/>
            <w:shd w:val="clear" w:color="auto" w:fill="auto"/>
          </w:tcPr>
          <w:p w14:paraId="13B1C6B8" w14:textId="77777777" w:rsidR="00FF58DB" w:rsidRPr="00B06C48" w:rsidRDefault="00FF58DB" w:rsidP="00FC7BBE">
            <w:r w:rsidRPr="00B06C48">
              <w:rPr>
                <w:rFonts w:hint="eastAsia"/>
              </w:rPr>
              <w:t>-0.399</w:t>
            </w:r>
          </w:p>
        </w:tc>
        <w:tc>
          <w:tcPr>
            <w:tcW w:w="1217" w:type="dxa"/>
            <w:shd w:val="clear" w:color="auto" w:fill="auto"/>
          </w:tcPr>
          <w:p w14:paraId="26212EED" w14:textId="77777777" w:rsidR="00FF58DB" w:rsidRPr="00B06C48" w:rsidRDefault="00FF58DB" w:rsidP="00FC7BBE">
            <w:r w:rsidRPr="00B06C48">
              <w:rPr>
                <w:rFonts w:hint="eastAsia"/>
              </w:rPr>
              <w:t>-0.127</w:t>
            </w:r>
          </w:p>
        </w:tc>
        <w:tc>
          <w:tcPr>
            <w:tcW w:w="1217" w:type="dxa"/>
            <w:shd w:val="clear" w:color="auto" w:fill="auto"/>
          </w:tcPr>
          <w:p w14:paraId="621208C5" w14:textId="77777777" w:rsidR="00FF58DB" w:rsidRPr="00B06C48" w:rsidRDefault="00FF58DB" w:rsidP="00FC7BBE">
            <w:r w:rsidRPr="00B06C48">
              <w:rPr>
                <w:rFonts w:hint="eastAsia"/>
              </w:rPr>
              <w:t>-0.078</w:t>
            </w:r>
          </w:p>
        </w:tc>
        <w:tc>
          <w:tcPr>
            <w:tcW w:w="1218" w:type="dxa"/>
            <w:shd w:val="clear" w:color="auto" w:fill="auto"/>
          </w:tcPr>
          <w:p w14:paraId="68E76320" w14:textId="77777777" w:rsidR="00FF58DB" w:rsidRPr="00B06C48" w:rsidRDefault="00FF58DB" w:rsidP="00FC7BBE">
            <w:r w:rsidRPr="00B06C48">
              <w:rPr>
                <w:rFonts w:hint="eastAsia"/>
              </w:rPr>
              <w:t>-0.079</w:t>
            </w:r>
          </w:p>
        </w:tc>
        <w:tc>
          <w:tcPr>
            <w:tcW w:w="1218" w:type="dxa"/>
            <w:shd w:val="clear" w:color="auto" w:fill="auto"/>
          </w:tcPr>
          <w:p w14:paraId="0FD2C29B" w14:textId="77777777" w:rsidR="00FF58DB" w:rsidRPr="00B06C48" w:rsidRDefault="00FF58DB" w:rsidP="00FC7BBE">
            <w:r w:rsidRPr="00B06C48">
              <w:rPr>
                <w:rFonts w:hint="eastAsia"/>
              </w:rPr>
              <w:t>0.404</w:t>
            </w:r>
          </w:p>
        </w:tc>
        <w:tc>
          <w:tcPr>
            <w:tcW w:w="1218" w:type="dxa"/>
            <w:shd w:val="clear" w:color="auto" w:fill="auto"/>
          </w:tcPr>
          <w:p w14:paraId="23807114" w14:textId="77777777" w:rsidR="00FF58DB" w:rsidRPr="00B06C48" w:rsidRDefault="00FF58DB" w:rsidP="00FC7BBE">
            <w:r w:rsidRPr="00B06C48">
              <w:rPr>
                <w:rFonts w:hint="eastAsia"/>
              </w:rPr>
              <w:t>1.046</w:t>
            </w:r>
          </w:p>
        </w:tc>
      </w:tr>
      <w:tr w:rsidR="00FF58DB" w:rsidRPr="00B06C48" w14:paraId="2D4A64C6" w14:textId="77777777" w:rsidTr="00097549">
        <w:trPr>
          <w:jc w:val="center"/>
        </w:trPr>
        <w:tc>
          <w:tcPr>
            <w:tcW w:w="1217" w:type="dxa"/>
            <w:shd w:val="clear" w:color="auto" w:fill="auto"/>
          </w:tcPr>
          <w:p w14:paraId="4857B922" w14:textId="77777777" w:rsidR="00FF58DB" w:rsidRPr="00B06C48" w:rsidRDefault="00FF58DB" w:rsidP="00FC7BBE">
            <w:r w:rsidRPr="00B06C48">
              <w:rPr>
                <w:rFonts w:hint="eastAsia"/>
              </w:rPr>
              <w:t>600003</w:t>
            </w:r>
          </w:p>
        </w:tc>
        <w:tc>
          <w:tcPr>
            <w:tcW w:w="1217" w:type="dxa"/>
            <w:shd w:val="clear" w:color="auto" w:fill="auto"/>
          </w:tcPr>
          <w:p w14:paraId="686623AB" w14:textId="77777777" w:rsidR="00FF58DB" w:rsidRPr="00B06C48" w:rsidRDefault="00FF58DB" w:rsidP="00FC7BBE">
            <w:r w:rsidRPr="00B06C48">
              <w:rPr>
                <w:rFonts w:hint="eastAsia"/>
              </w:rPr>
              <w:t>-0.744</w:t>
            </w:r>
          </w:p>
        </w:tc>
        <w:tc>
          <w:tcPr>
            <w:tcW w:w="1217" w:type="dxa"/>
            <w:shd w:val="clear" w:color="auto" w:fill="auto"/>
          </w:tcPr>
          <w:p w14:paraId="31733A8D" w14:textId="77777777" w:rsidR="00FF58DB" w:rsidRPr="00B06C48" w:rsidRDefault="00FF58DB" w:rsidP="00FC7BBE">
            <w:r w:rsidRPr="00B06C48">
              <w:rPr>
                <w:rFonts w:hint="eastAsia"/>
              </w:rPr>
              <w:t>-0.335</w:t>
            </w:r>
          </w:p>
        </w:tc>
        <w:tc>
          <w:tcPr>
            <w:tcW w:w="1217" w:type="dxa"/>
            <w:shd w:val="clear" w:color="auto" w:fill="auto"/>
          </w:tcPr>
          <w:p w14:paraId="2C9A0E7D" w14:textId="77777777" w:rsidR="00FF58DB" w:rsidRPr="00B06C48" w:rsidRDefault="00FF58DB" w:rsidP="00FC7BBE">
            <w:r w:rsidRPr="00B06C48">
              <w:rPr>
                <w:rFonts w:hint="eastAsia"/>
              </w:rPr>
              <w:t>-0.129</w:t>
            </w:r>
          </w:p>
        </w:tc>
        <w:tc>
          <w:tcPr>
            <w:tcW w:w="1218" w:type="dxa"/>
            <w:shd w:val="clear" w:color="auto" w:fill="auto"/>
          </w:tcPr>
          <w:p w14:paraId="2D2A8E07" w14:textId="77777777" w:rsidR="00FF58DB" w:rsidRPr="00B06C48" w:rsidRDefault="00FF58DB" w:rsidP="00FC7BBE">
            <w:r w:rsidRPr="00B06C48">
              <w:rPr>
                <w:rFonts w:hint="eastAsia"/>
              </w:rPr>
              <w:t>-0.241</w:t>
            </w:r>
          </w:p>
        </w:tc>
        <w:tc>
          <w:tcPr>
            <w:tcW w:w="1218" w:type="dxa"/>
            <w:shd w:val="clear" w:color="auto" w:fill="auto"/>
          </w:tcPr>
          <w:p w14:paraId="54977A5C" w14:textId="77777777" w:rsidR="00FF58DB" w:rsidRPr="00B06C48" w:rsidRDefault="00FF58DB" w:rsidP="00FC7BBE">
            <w:r w:rsidRPr="00B06C48">
              <w:rPr>
                <w:rFonts w:hint="eastAsia"/>
              </w:rPr>
              <w:t>4.415</w:t>
            </w:r>
          </w:p>
        </w:tc>
        <w:tc>
          <w:tcPr>
            <w:tcW w:w="1218" w:type="dxa"/>
            <w:shd w:val="clear" w:color="auto" w:fill="auto"/>
          </w:tcPr>
          <w:p w14:paraId="523DF0C4" w14:textId="77777777" w:rsidR="00FF58DB" w:rsidRPr="00B06C48" w:rsidRDefault="00FF58DB" w:rsidP="00FC7BBE">
            <w:r w:rsidRPr="00B06C48">
              <w:rPr>
                <w:rFonts w:hint="eastAsia"/>
              </w:rPr>
              <w:t>4.628</w:t>
            </w:r>
          </w:p>
        </w:tc>
      </w:tr>
      <w:tr w:rsidR="00FF58DB" w:rsidRPr="00B06C48" w14:paraId="1F9C08DF" w14:textId="77777777" w:rsidTr="00097549">
        <w:trPr>
          <w:jc w:val="center"/>
        </w:trPr>
        <w:tc>
          <w:tcPr>
            <w:tcW w:w="1217" w:type="dxa"/>
            <w:shd w:val="clear" w:color="auto" w:fill="auto"/>
          </w:tcPr>
          <w:p w14:paraId="1A08C40B" w14:textId="77777777" w:rsidR="00FF58DB" w:rsidRPr="00B06C48" w:rsidRDefault="00FF58DB" w:rsidP="00FC7BBE">
            <w:r w:rsidRPr="00B06C48">
              <w:rPr>
                <w:rFonts w:hint="eastAsia"/>
              </w:rPr>
              <w:t>600004</w:t>
            </w:r>
          </w:p>
        </w:tc>
        <w:tc>
          <w:tcPr>
            <w:tcW w:w="1217" w:type="dxa"/>
            <w:shd w:val="clear" w:color="auto" w:fill="auto"/>
          </w:tcPr>
          <w:p w14:paraId="5D5591BE" w14:textId="77777777" w:rsidR="00FF58DB" w:rsidRPr="00B06C48" w:rsidRDefault="00FF58DB" w:rsidP="00FC7BBE">
            <w:r w:rsidRPr="00B06C48">
              <w:rPr>
                <w:rFonts w:hint="eastAsia"/>
              </w:rPr>
              <w:t>0.132</w:t>
            </w:r>
          </w:p>
        </w:tc>
        <w:tc>
          <w:tcPr>
            <w:tcW w:w="1217" w:type="dxa"/>
            <w:shd w:val="clear" w:color="auto" w:fill="auto"/>
          </w:tcPr>
          <w:p w14:paraId="36C50542" w14:textId="77777777" w:rsidR="00FF58DB" w:rsidRPr="00B06C48" w:rsidRDefault="00FF58DB" w:rsidP="00FC7BBE">
            <w:r w:rsidRPr="00B06C48">
              <w:rPr>
                <w:rFonts w:hint="eastAsia"/>
              </w:rPr>
              <w:t>0.061</w:t>
            </w:r>
          </w:p>
        </w:tc>
        <w:tc>
          <w:tcPr>
            <w:tcW w:w="1217" w:type="dxa"/>
            <w:shd w:val="clear" w:color="auto" w:fill="auto"/>
          </w:tcPr>
          <w:p w14:paraId="3F6789A5" w14:textId="77777777" w:rsidR="00FF58DB" w:rsidRPr="00B06C48" w:rsidRDefault="00FF58DB" w:rsidP="00FC7BBE">
            <w:r w:rsidRPr="00B06C48">
              <w:rPr>
                <w:rFonts w:hint="eastAsia"/>
              </w:rPr>
              <w:t>0.037</w:t>
            </w:r>
          </w:p>
        </w:tc>
        <w:tc>
          <w:tcPr>
            <w:tcW w:w="1218" w:type="dxa"/>
            <w:shd w:val="clear" w:color="auto" w:fill="auto"/>
          </w:tcPr>
          <w:p w14:paraId="02186286" w14:textId="77777777" w:rsidR="00FF58DB" w:rsidRPr="00B06C48" w:rsidRDefault="00FF58DB" w:rsidP="00FC7BBE">
            <w:r w:rsidRPr="00B06C48">
              <w:rPr>
                <w:rFonts w:hint="eastAsia"/>
              </w:rPr>
              <w:t>0.043</w:t>
            </w:r>
          </w:p>
        </w:tc>
        <w:tc>
          <w:tcPr>
            <w:tcW w:w="1218" w:type="dxa"/>
            <w:shd w:val="clear" w:color="auto" w:fill="auto"/>
          </w:tcPr>
          <w:p w14:paraId="7C887183" w14:textId="77777777" w:rsidR="00FF58DB" w:rsidRPr="00B06C48" w:rsidRDefault="00FF58DB" w:rsidP="00FC7BBE">
            <w:r w:rsidRPr="00B06C48">
              <w:rPr>
                <w:rFonts w:hint="eastAsia"/>
              </w:rPr>
              <w:t>0.069</w:t>
            </w:r>
          </w:p>
        </w:tc>
        <w:tc>
          <w:tcPr>
            <w:tcW w:w="1218" w:type="dxa"/>
            <w:shd w:val="clear" w:color="auto" w:fill="auto"/>
          </w:tcPr>
          <w:p w14:paraId="1977AFB2" w14:textId="77777777" w:rsidR="00FF58DB" w:rsidRPr="00B06C48" w:rsidRDefault="00FF58DB" w:rsidP="00FC7BBE">
            <w:r w:rsidRPr="00B06C48">
              <w:rPr>
                <w:rFonts w:hint="eastAsia"/>
              </w:rPr>
              <w:t>-0.260</w:t>
            </w:r>
          </w:p>
        </w:tc>
      </w:tr>
      <w:tr w:rsidR="00FF58DB" w:rsidRPr="00B06C48" w14:paraId="61055F6F" w14:textId="77777777" w:rsidTr="00097549">
        <w:trPr>
          <w:jc w:val="center"/>
        </w:trPr>
        <w:tc>
          <w:tcPr>
            <w:tcW w:w="1217" w:type="dxa"/>
            <w:shd w:val="clear" w:color="auto" w:fill="auto"/>
          </w:tcPr>
          <w:p w14:paraId="400D183F" w14:textId="77777777" w:rsidR="00FF58DB" w:rsidRPr="00B06C48" w:rsidRDefault="00FF58DB" w:rsidP="00FC7BBE">
            <w:r w:rsidRPr="00B06C48">
              <w:rPr>
                <w:rFonts w:hint="eastAsia"/>
              </w:rPr>
              <w:t>600005</w:t>
            </w:r>
          </w:p>
        </w:tc>
        <w:tc>
          <w:tcPr>
            <w:tcW w:w="1217" w:type="dxa"/>
            <w:shd w:val="clear" w:color="auto" w:fill="auto"/>
          </w:tcPr>
          <w:p w14:paraId="5167FC6E" w14:textId="77777777" w:rsidR="00FF58DB" w:rsidRPr="00B06C48" w:rsidRDefault="00FF58DB" w:rsidP="00FC7BBE">
            <w:r w:rsidRPr="00B06C48">
              <w:rPr>
                <w:rFonts w:hint="eastAsia"/>
              </w:rPr>
              <w:t>0.131</w:t>
            </w:r>
          </w:p>
        </w:tc>
        <w:tc>
          <w:tcPr>
            <w:tcW w:w="1217" w:type="dxa"/>
            <w:shd w:val="clear" w:color="auto" w:fill="auto"/>
          </w:tcPr>
          <w:p w14:paraId="1D4BF61C" w14:textId="77777777" w:rsidR="00FF58DB" w:rsidRPr="00B06C48" w:rsidRDefault="00FF58DB" w:rsidP="00FC7BBE">
            <w:r w:rsidRPr="00B06C48">
              <w:rPr>
                <w:rFonts w:hint="eastAsia"/>
              </w:rPr>
              <w:t>0.041</w:t>
            </w:r>
          </w:p>
        </w:tc>
        <w:tc>
          <w:tcPr>
            <w:tcW w:w="1217" w:type="dxa"/>
            <w:shd w:val="clear" w:color="auto" w:fill="auto"/>
          </w:tcPr>
          <w:p w14:paraId="062D441A" w14:textId="77777777" w:rsidR="00FF58DB" w:rsidRPr="00B06C48" w:rsidRDefault="00FF58DB" w:rsidP="00FC7BBE">
            <w:r w:rsidRPr="00B06C48">
              <w:rPr>
                <w:rFonts w:hint="eastAsia"/>
              </w:rPr>
              <w:t>0.023</w:t>
            </w:r>
          </w:p>
        </w:tc>
        <w:tc>
          <w:tcPr>
            <w:tcW w:w="1218" w:type="dxa"/>
            <w:shd w:val="clear" w:color="auto" w:fill="auto"/>
          </w:tcPr>
          <w:p w14:paraId="119A4834" w14:textId="77777777" w:rsidR="00FF58DB" w:rsidRPr="00B06C48" w:rsidRDefault="00FF58DB" w:rsidP="00FC7BBE">
            <w:r w:rsidRPr="00B06C48">
              <w:rPr>
                <w:rFonts w:hint="eastAsia"/>
              </w:rPr>
              <w:t>0.148</w:t>
            </w:r>
          </w:p>
        </w:tc>
        <w:tc>
          <w:tcPr>
            <w:tcW w:w="1218" w:type="dxa"/>
            <w:shd w:val="clear" w:color="auto" w:fill="auto"/>
          </w:tcPr>
          <w:p w14:paraId="66D0B38D" w14:textId="77777777" w:rsidR="00FF58DB" w:rsidRPr="00B06C48" w:rsidRDefault="00FF58DB" w:rsidP="00FC7BBE">
            <w:r w:rsidRPr="00B06C48">
              <w:rPr>
                <w:rFonts w:hint="eastAsia"/>
              </w:rPr>
              <w:t>0.087</w:t>
            </w:r>
          </w:p>
        </w:tc>
        <w:tc>
          <w:tcPr>
            <w:tcW w:w="1218" w:type="dxa"/>
            <w:shd w:val="clear" w:color="auto" w:fill="auto"/>
          </w:tcPr>
          <w:p w14:paraId="6F851F0E" w14:textId="77777777" w:rsidR="00FF58DB" w:rsidRPr="00B06C48" w:rsidRDefault="00FF58DB" w:rsidP="00FC7BBE">
            <w:r w:rsidRPr="00B06C48">
              <w:rPr>
                <w:rFonts w:hint="eastAsia"/>
              </w:rPr>
              <w:t>0.001</w:t>
            </w:r>
          </w:p>
        </w:tc>
      </w:tr>
      <w:tr w:rsidR="00FF58DB" w:rsidRPr="00B06C48" w14:paraId="54E83FCD" w14:textId="77777777" w:rsidTr="00097549">
        <w:trPr>
          <w:jc w:val="center"/>
        </w:trPr>
        <w:tc>
          <w:tcPr>
            <w:tcW w:w="1217" w:type="dxa"/>
            <w:shd w:val="clear" w:color="auto" w:fill="auto"/>
          </w:tcPr>
          <w:p w14:paraId="262B0F33" w14:textId="77777777" w:rsidR="00FF58DB" w:rsidRPr="00B06C48" w:rsidRDefault="00FF58DB" w:rsidP="00FC7BBE">
            <w:r w:rsidRPr="00B06C48">
              <w:rPr>
                <w:rFonts w:hint="eastAsia"/>
              </w:rPr>
              <w:t>600006</w:t>
            </w:r>
          </w:p>
        </w:tc>
        <w:tc>
          <w:tcPr>
            <w:tcW w:w="1217" w:type="dxa"/>
            <w:shd w:val="clear" w:color="auto" w:fill="auto"/>
          </w:tcPr>
          <w:p w14:paraId="5CF2E441" w14:textId="77777777" w:rsidR="00FF58DB" w:rsidRPr="00B06C48" w:rsidRDefault="00FF58DB" w:rsidP="00FC7BBE">
            <w:r w:rsidRPr="00B06C48">
              <w:rPr>
                <w:rFonts w:hint="eastAsia"/>
              </w:rPr>
              <w:t>-1.087</w:t>
            </w:r>
          </w:p>
        </w:tc>
        <w:tc>
          <w:tcPr>
            <w:tcW w:w="1217" w:type="dxa"/>
            <w:shd w:val="clear" w:color="auto" w:fill="auto"/>
          </w:tcPr>
          <w:p w14:paraId="6D2B6B73" w14:textId="77777777" w:rsidR="00FF58DB" w:rsidRPr="00B06C48" w:rsidRDefault="00FF58DB" w:rsidP="00FC7BBE">
            <w:r w:rsidRPr="00B06C48">
              <w:rPr>
                <w:rFonts w:hint="eastAsia"/>
              </w:rPr>
              <w:t>-0.281</w:t>
            </w:r>
          </w:p>
        </w:tc>
        <w:tc>
          <w:tcPr>
            <w:tcW w:w="1217" w:type="dxa"/>
            <w:shd w:val="clear" w:color="auto" w:fill="auto"/>
          </w:tcPr>
          <w:p w14:paraId="35C612D0" w14:textId="77777777" w:rsidR="00FF58DB" w:rsidRPr="00B06C48" w:rsidRDefault="00FF58DB" w:rsidP="00FC7BBE">
            <w:r w:rsidRPr="00B06C48">
              <w:rPr>
                <w:rFonts w:hint="eastAsia"/>
              </w:rPr>
              <w:t>-0.167</w:t>
            </w:r>
          </w:p>
        </w:tc>
        <w:tc>
          <w:tcPr>
            <w:tcW w:w="1218" w:type="dxa"/>
            <w:shd w:val="clear" w:color="auto" w:fill="auto"/>
          </w:tcPr>
          <w:p w14:paraId="0ACC8F1B" w14:textId="77777777" w:rsidR="00FF58DB" w:rsidRPr="00B06C48" w:rsidRDefault="00FF58DB" w:rsidP="00FC7BBE">
            <w:r w:rsidRPr="00B06C48">
              <w:rPr>
                <w:rFonts w:hint="eastAsia"/>
              </w:rPr>
              <w:t>-3.822</w:t>
            </w:r>
          </w:p>
        </w:tc>
        <w:tc>
          <w:tcPr>
            <w:tcW w:w="1218" w:type="dxa"/>
            <w:shd w:val="clear" w:color="auto" w:fill="auto"/>
          </w:tcPr>
          <w:p w14:paraId="649AB49B" w14:textId="77777777" w:rsidR="00FF58DB" w:rsidRPr="00B06C48" w:rsidRDefault="00FF58DB" w:rsidP="00FC7BBE">
            <w:r w:rsidRPr="00B06C48">
              <w:rPr>
                <w:rFonts w:hint="eastAsia"/>
              </w:rPr>
              <w:t>0.306</w:t>
            </w:r>
          </w:p>
        </w:tc>
        <w:tc>
          <w:tcPr>
            <w:tcW w:w="1218" w:type="dxa"/>
            <w:shd w:val="clear" w:color="auto" w:fill="auto"/>
          </w:tcPr>
          <w:p w14:paraId="1E0F882F" w14:textId="77777777" w:rsidR="00FF58DB" w:rsidRPr="00B06C48" w:rsidRDefault="00FF58DB" w:rsidP="00FC7BBE">
            <w:r w:rsidRPr="00B06C48">
              <w:rPr>
                <w:rFonts w:hint="eastAsia"/>
              </w:rPr>
              <w:t>0.215</w:t>
            </w:r>
          </w:p>
        </w:tc>
      </w:tr>
      <w:tr w:rsidR="00FF58DB" w:rsidRPr="00B06C48" w14:paraId="51AE02C8" w14:textId="77777777" w:rsidTr="00097549">
        <w:trPr>
          <w:jc w:val="center"/>
        </w:trPr>
        <w:tc>
          <w:tcPr>
            <w:tcW w:w="1217" w:type="dxa"/>
            <w:shd w:val="clear" w:color="auto" w:fill="auto"/>
          </w:tcPr>
          <w:p w14:paraId="6CE4754F" w14:textId="77777777" w:rsidR="00FF58DB" w:rsidRPr="00B06C48" w:rsidRDefault="00FF58DB" w:rsidP="00FC7BBE">
            <w:r w:rsidRPr="00B06C48">
              <w:rPr>
                <w:rFonts w:hint="eastAsia"/>
              </w:rPr>
              <w:t>600007</w:t>
            </w:r>
          </w:p>
        </w:tc>
        <w:tc>
          <w:tcPr>
            <w:tcW w:w="1217" w:type="dxa"/>
            <w:shd w:val="clear" w:color="auto" w:fill="auto"/>
          </w:tcPr>
          <w:p w14:paraId="13754FBD" w14:textId="77777777" w:rsidR="00FF58DB" w:rsidRPr="00B06C48" w:rsidRDefault="00FF58DB" w:rsidP="00FC7BBE">
            <w:r w:rsidRPr="00B06C48">
              <w:rPr>
                <w:rFonts w:hint="eastAsia"/>
              </w:rPr>
              <w:t>-0.361</w:t>
            </w:r>
          </w:p>
        </w:tc>
        <w:tc>
          <w:tcPr>
            <w:tcW w:w="1217" w:type="dxa"/>
            <w:shd w:val="clear" w:color="auto" w:fill="auto"/>
          </w:tcPr>
          <w:p w14:paraId="1680B8D7" w14:textId="77777777" w:rsidR="00FF58DB" w:rsidRPr="00B06C48" w:rsidRDefault="00FF58DB" w:rsidP="00FC7BBE">
            <w:r w:rsidRPr="00B06C48">
              <w:rPr>
                <w:rFonts w:hint="eastAsia"/>
              </w:rPr>
              <w:t>-0.088</w:t>
            </w:r>
          </w:p>
        </w:tc>
        <w:tc>
          <w:tcPr>
            <w:tcW w:w="1217" w:type="dxa"/>
            <w:shd w:val="clear" w:color="auto" w:fill="auto"/>
          </w:tcPr>
          <w:p w14:paraId="633FC5E7" w14:textId="77777777" w:rsidR="00FF58DB" w:rsidRPr="00B06C48" w:rsidRDefault="00FF58DB" w:rsidP="00FC7BBE">
            <w:r w:rsidRPr="00B06C48">
              <w:rPr>
                <w:rFonts w:hint="eastAsia"/>
              </w:rPr>
              <w:t>-0.085</w:t>
            </w:r>
          </w:p>
        </w:tc>
        <w:tc>
          <w:tcPr>
            <w:tcW w:w="1218" w:type="dxa"/>
            <w:shd w:val="clear" w:color="auto" w:fill="auto"/>
          </w:tcPr>
          <w:p w14:paraId="209818CB" w14:textId="77777777" w:rsidR="00FF58DB" w:rsidRPr="00B06C48" w:rsidRDefault="00FF58DB" w:rsidP="00FC7BBE">
            <w:r w:rsidRPr="00B06C48">
              <w:rPr>
                <w:rFonts w:hint="eastAsia"/>
              </w:rPr>
              <w:t>-0.296</w:t>
            </w:r>
          </w:p>
        </w:tc>
        <w:tc>
          <w:tcPr>
            <w:tcW w:w="1218" w:type="dxa"/>
            <w:shd w:val="clear" w:color="auto" w:fill="auto"/>
          </w:tcPr>
          <w:p w14:paraId="05FBF07A" w14:textId="77777777" w:rsidR="00FF58DB" w:rsidRPr="00B06C48" w:rsidRDefault="00FF58DB" w:rsidP="00FC7BBE">
            <w:r w:rsidRPr="00B06C48">
              <w:rPr>
                <w:rFonts w:hint="eastAsia"/>
              </w:rPr>
              <w:t>0.419</w:t>
            </w:r>
          </w:p>
        </w:tc>
        <w:tc>
          <w:tcPr>
            <w:tcW w:w="1218" w:type="dxa"/>
            <w:shd w:val="clear" w:color="auto" w:fill="auto"/>
          </w:tcPr>
          <w:p w14:paraId="2D452BCC" w14:textId="77777777" w:rsidR="00FF58DB" w:rsidRPr="00B06C48" w:rsidRDefault="00FF58DB" w:rsidP="00FC7BBE">
            <w:r w:rsidRPr="00B06C48">
              <w:rPr>
                <w:rFonts w:hint="eastAsia"/>
              </w:rPr>
              <w:t>1.006</w:t>
            </w:r>
          </w:p>
        </w:tc>
      </w:tr>
      <w:tr w:rsidR="00FF58DB" w:rsidRPr="00B06C48" w14:paraId="084AAEA8" w14:textId="77777777" w:rsidTr="00097549">
        <w:trPr>
          <w:jc w:val="center"/>
        </w:trPr>
        <w:tc>
          <w:tcPr>
            <w:tcW w:w="1217" w:type="dxa"/>
            <w:shd w:val="clear" w:color="auto" w:fill="auto"/>
          </w:tcPr>
          <w:p w14:paraId="1BAD8C0C" w14:textId="77777777" w:rsidR="00FF58DB" w:rsidRPr="00B06C48" w:rsidRDefault="00FF58DB" w:rsidP="00FC7BBE">
            <w:r w:rsidRPr="00B06C48">
              <w:rPr>
                <w:rFonts w:hint="eastAsia"/>
              </w:rPr>
              <w:t>600008</w:t>
            </w:r>
          </w:p>
        </w:tc>
        <w:tc>
          <w:tcPr>
            <w:tcW w:w="1217" w:type="dxa"/>
            <w:shd w:val="clear" w:color="auto" w:fill="auto"/>
          </w:tcPr>
          <w:p w14:paraId="6BE27695" w14:textId="77777777" w:rsidR="00FF58DB" w:rsidRPr="00B06C48" w:rsidRDefault="00FF58DB" w:rsidP="00FC7BBE">
            <w:r w:rsidRPr="00B06C48">
              <w:rPr>
                <w:rFonts w:hint="eastAsia"/>
              </w:rPr>
              <w:t>1.712</w:t>
            </w:r>
          </w:p>
        </w:tc>
        <w:tc>
          <w:tcPr>
            <w:tcW w:w="1217" w:type="dxa"/>
            <w:shd w:val="clear" w:color="auto" w:fill="auto"/>
          </w:tcPr>
          <w:p w14:paraId="69EC243E" w14:textId="77777777" w:rsidR="00FF58DB" w:rsidRPr="00B06C48" w:rsidRDefault="00FF58DB" w:rsidP="00FC7BBE">
            <w:r w:rsidRPr="00B06C48">
              <w:rPr>
                <w:rFonts w:hint="eastAsia"/>
              </w:rPr>
              <w:t>0.435</w:t>
            </w:r>
          </w:p>
        </w:tc>
        <w:tc>
          <w:tcPr>
            <w:tcW w:w="1217" w:type="dxa"/>
            <w:shd w:val="clear" w:color="auto" w:fill="auto"/>
          </w:tcPr>
          <w:p w14:paraId="233750F1" w14:textId="77777777" w:rsidR="00FF58DB" w:rsidRPr="00B06C48" w:rsidRDefault="00FF58DB" w:rsidP="00FC7BBE">
            <w:r w:rsidRPr="00B06C48">
              <w:rPr>
                <w:rFonts w:hint="eastAsia"/>
              </w:rPr>
              <w:t>0.167</w:t>
            </w:r>
          </w:p>
        </w:tc>
        <w:tc>
          <w:tcPr>
            <w:tcW w:w="1218" w:type="dxa"/>
            <w:shd w:val="clear" w:color="auto" w:fill="auto"/>
          </w:tcPr>
          <w:p w14:paraId="1C28EF0A" w14:textId="77777777" w:rsidR="00FF58DB" w:rsidRPr="00B06C48" w:rsidRDefault="00FF58DB" w:rsidP="00FC7BBE">
            <w:r w:rsidRPr="00B06C48">
              <w:rPr>
                <w:rFonts w:hint="eastAsia"/>
              </w:rPr>
              <w:t>0.132</w:t>
            </w:r>
          </w:p>
        </w:tc>
        <w:tc>
          <w:tcPr>
            <w:tcW w:w="1218" w:type="dxa"/>
            <w:shd w:val="clear" w:color="auto" w:fill="auto"/>
          </w:tcPr>
          <w:p w14:paraId="69672307" w14:textId="77777777" w:rsidR="00FF58DB" w:rsidRPr="00B06C48" w:rsidRDefault="00FF58DB" w:rsidP="00FC7BBE">
            <w:r w:rsidRPr="00B06C48">
              <w:rPr>
                <w:rFonts w:hint="eastAsia"/>
              </w:rPr>
              <w:t>0.024</w:t>
            </w:r>
          </w:p>
        </w:tc>
        <w:tc>
          <w:tcPr>
            <w:tcW w:w="1218" w:type="dxa"/>
            <w:shd w:val="clear" w:color="auto" w:fill="auto"/>
          </w:tcPr>
          <w:p w14:paraId="34B7BFED" w14:textId="77777777" w:rsidR="00FF58DB" w:rsidRPr="00B06C48" w:rsidRDefault="00FF58DB" w:rsidP="00FC7BBE">
            <w:r w:rsidRPr="00B06C48">
              <w:rPr>
                <w:rFonts w:hint="eastAsia"/>
              </w:rPr>
              <w:t>0.553</w:t>
            </w:r>
          </w:p>
        </w:tc>
      </w:tr>
      <w:tr w:rsidR="00FF58DB" w:rsidRPr="00B06C48" w14:paraId="22BDABB2" w14:textId="77777777" w:rsidTr="00097549">
        <w:trPr>
          <w:jc w:val="center"/>
        </w:trPr>
        <w:tc>
          <w:tcPr>
            <w:tcW w:w="1217" w:type="dxa"/>
            <w:shd w:val="clear" w:color="auto" w:fill="auto"/>
          </w:tcPr>
          <w:p w14:paraId="341B286A" w14:textId="77777777" w:rsidR="00FF58DB" w:rsidRPr="00B06C48" w:rsidRDefault="00FF58DB" w:rsidP="00FC7BBE">
            <w:r w:rsidRPr="00B06C48">
              <w:rPr>
                <w:rFonts w:hint="eastAsia"/>
              </w:rPr>
              <w:t>600009</w:t>
            </w:r>
          </w:p>
        </w:tc>
        <w:tc>
          <w:tcPr>
            <w:tcW w:w="1217" w:type="dxa"/>
            <w:shd w:val="clear" w:color="auto" w:fill="auto"/>
          </w:tcPr>
          <w:p w14:paraId="10EA4BFE" w14:textId="77777777" w:rsidR="00FF58DB" w:rsidRPr="00B06C48" w:rsidRDefault="00FF58DB" w:rsidP="00FC7BBE">
            <w:r w:rsidRPr="00B06C48">
              <w:rPr>
                <w:rFonts w:hint="eastAsia"/>
              </w:rPr>
              <w:t>-0.374</w:t>
            </w:r>
          </w:p>
        </w:tc>
        <w:tc>
          <w:tcPr>
            <w:tcW w:w="1217" w:type="dxa"/>
            <w:shd w:val="clear" w:color="auto" w:fill="auto"/>
          </w:tcPr>
          <w:p w14:paraId="07720ED1" w14:textId="77777777" w:rsidR="00FF58DB" w:rsidRPr="00B06C48" w:rsidRDefault="00FF58DB" w:rsidP="00FC7BBE">
            <w:r w:rsidRPr="00B06C48">
              <w:rPr>
                <w:rFonts w:hint="eastAsia"/>
              </w:rPr>
              <w:t>-0.121</w:t>
            </w:r>
          </w:p>
        </w:tc>
        <w:tc>
          <w:tcPr>
            <w:tcW w:w="1217" w:type="dxa"/>
            <w:shd w:val="clear" w:color="auto" w:fill="auto"/>
          </w:tcPr>
          <w:p w14:paraId="3DAF1C9A" w14:textId="77777777" w:rsidR="00FF58DB" w:rsidRPr="00B06C48" w:rsidRDefault="00FF58DB" w:rsidP="00FC7BBE">
            <w:r w:rsidRPr="00B06C48">
              <w:rPr>
                <w:rFonts w:hint="eastAsia"/>
              </w:rPr>
              <w:t>-0.063</w:t>
            </w:r>
          </w:p>
        </w:tc>
        <w:tc>
          <w:tcPr>
            <w:tcW w:w="1218" w:type="dxa"/>
            <w:shd w:val="clear" w:color="auto" w:fill="auto"/>
          </w:tcPr>
          <w:p w14:paraId="01E90E06" w14:textId="77777777" w:rsidR="00FF58DB" w:rsidRPr="00B06C48" w:rsidRDefault="00FF58DB" w:rsidP="00FC7BBE">
            <w:r w:rsidRPr="00B06C48">
              <w:rPr>
                <w:rFonts w:hint="eastAsia"/>
              </w:rPr>
              <w:t>-0.149</w:t>
            </w:r>
          </w:p>
        </w:tc>
        <w:tc>
          <w:tcPr>
            <w:tcW w:w="1218" w:type="dxa"/>
            <w:shd w:val="clear" w:color="auto" w:fill="auto"/>
          </w:tcPr>
          <w:p w14:paraId="64CBB9FE" w14:textId="77777777" w:rsidR="00FF58DB" w:rsidRPr="00B06C48" w:rsidRDefault="00FF58DB" w:rsidP="00FC7BBE">
            <w:r w:rsidRPr="00B06C48">
              <w:rPr>
                <w:rFonts w:hint="eastAsia"/>
              </w:rPr>
              <w:t>-0.004</w:t>
            </w:r>
          </w:p>
        </w:tc>
        <w:tc>
          <w:tcPr>
            <w:tcW w:w="1218" w:type="dxa"/>
            <w:shd w:val="clear" w:color="auto" w:fill="auto"/>
          </w:tcPr>
          <w:p w14:paraId="76AB3FDB" w14:textId="77777777" w:rsidR="00FF58DB" w:rsidRPr="00B06C48" w:rsidRDefault="00FF58DB" w:rsidP="00FC7BBE">
            <w:r w:rsidRPr="00B06C48">
              <w:rPr>
                <w:rFonts w:hint="eastAsia"/>
              </w:rPr>
              <w:t>-0.012</w:t>
            </w:r>
          </w:p>
        </w:tc>
      </w:tr>
      <w:tr w:rsidR="00FF58DB" w:rsidRPr="00B06C48" w14:paraId="4D262143" w14:textId="77777777" w:rsidTr="00097549">
        <w:trPr>
          <w:jc w:val="center"/>
        </w:trPr>
        <w:tc>
          <w:tcPr>
            <w:tcW w:w="1217" w:type="dxa"/>
            <w:shd w:val="clear" w:color="auto" w:fill="auto"/>
          </w:tcPr>
          <w:p w14:paraId="61709E4F" w14:textId="77777777" w:rsidR="00FF58DB" w:rsidRPr="00B06C48" w:rsidRDefault="00FF58DB" w:rsidP="00FC7BBE">
            <w:r w:rsidRPr="00B06C48">
              <w:rPr>
                <w:rFonts w:hint="eastAsia"/>
              </w:rPr>
              <w:t>600010</w:t>
            </w:r>
          </w:p>
        </w:tc>
        <w:tc>
          <w:tcPr>
            <w:tcW w:w="1217" w:type="dxa"/>
            <w:shd w:val="clear" w:color="auto" w:fill="auto"/>
          </w:tcPr>
          <w:p w14:paraId="387623F4" w14:textId="77777777" w:rsidR="00FF58DB" w:rsidRPr="00B06C48" w:rsidRDefault="00FF58DB" w:rsidP="00FC7BBE">
            <w:r w:rsidRPr="00B06C48">
              <w:rPr>
                <w:rFonts w:hint="eastAsia"/>
              </w:rPr>
              <w:t>-0.070</w:t>
            </w:r>
          </w:p>
        </w:tc>
        <w:tc>
          <w:tcPr>
            <w:tcW w:w="1217" w:type="dxa"/>
            <w:shd w:val="clear" w:color="auto" w:fill="auto"/>
          </w:tcPr>
          <w:p w14:paraId="274E06A8" w14:textId="77777777" w:rsidR="00FF58DB" w:rsidRPr="00B06C48" w:rsidRDefault="00FF58DB" w:rsidP="00FC7BBE">
            <w:r w:rsidRPr="00B06C48">
              <w:rPr>
                <w:rFonts w:hint="eastAsia"/>
              </w:rPr>
              <w:t>-0.091</w:t>
            </w:r>
          </w:p>
        </w:tc>
        <w:tc>
          <w:tcPr>
            <w:tcW w:w="1217" w:type="dxa"/>
            <w:shd w:val="clear" w:color="auto" w:fill="auto"/>
          </w:tcPr>
          <w:p w14:paraId="77622BA7" w14:textId="77777777" w:rsidR="00FF58DB" w:rsidRPr="00B06C48" w:rsidRDefault="00FF58DB" w:rsidP="00FC7BBE">
            <w:r w:rsidRPr="00B06C48">
              <w:rPr>
                <w:rFonts w:hint="eastAsia"/>
              </w:rPr>
              <w:t>-0.010</w:t>
            </w:r>
          </w:p>
        </w:tc>
        <w:tc>
          <w:tcPr>
            <w:tcW w:w="1218" w:type="dxa"/>
            <w:shd w:val="clear" w:color="auto" w:fill="auto"/>
          </w:tcPr>
          <w:p w14:paraId="0C319098" w14:textId="77777777" w:rsidR="00FF58DB" w:rsidRPr="00B06C48" w:rsidRDefault="00FF58DB" w:rsidP="00FC7BBE">
            <w:r w:rsidRPr="00B06C48">
              <w:rPr>
                <w:rFonts w:hint="eastAsia"/>
              </w:rPr>
              <w:t>-0.031</w:t>
            </w:r>
          </w:p>
        </w:tc>
        <w:tc>
          <w:tcPr>
            <w:tcW w:w="1218" w:type="dxa"/>
            <w:shd w:val="clear" w:color="auto" w:fill="auto"/>
          </w:tcPr>
          <w:p w14:paraId="6484D27C" w14:textId="77777777" w:rsidR="00FF58DB" w:rsidRPr="00B06C48" w:rsidRDefault="00FF58DB" w:rsidP="00FC7BBE">
            <w:r w:rsidRPr="00B06C48">
              <w:rPr>
                <w:rFonts w:hint="eastAsia"/>
              </w:rPr>
              <w:t>0.115</w:t>
            </w:r>
          </w:p>
        </w:tc>
        <w:tc>
          <w:tcPr>
            <w:tcW w:w="1218" w:type="dxa"/>
            <w:shd w:val="clear" w:color="auto" w:fill="auto"/>
          </w:tcPr>
          <w:p w14:paraId="568BD2E3" w14:textId="77777777" w:rsidR="00FF58DB" w:rsidRPr="00B06C48" w:rsidRDefault="00FF58DB" w:rsidP="00FC7BBE">
            <w:r w:rsidRPr="00B06C48">
              <w:rPr>
                <w:rFonts w:hint="eastAsia"/>
              </w:rPr>
              <w:t>0.157</w:t>
            </w:r>
          </w:p>
        </w:tc>
      </w:tr>
    </w:tbl>
    <w:p w14:paraId="4AD6D62A" w14:textId="77777777" w:rsidR="00FF58DB" w:rsidRDefault="00FF58DB" w:rsidP="00FC7BBE"/>
    <w:p w14:paraId="2EE2E665" w14:textId="6126CC1F" w:rsidR="00FF58DB" w:rsidRDefault="00FF58DB" w:rsidP="00FC7BBE">
      <w:pPr>
        <w:pStyle w:val="2"/>
      </w:pPr>
      <w:r>
        <w:rPr>
          <w:rFonts w:hint="eastAsia"/>
        </w:rPr>
        <w:t>试对上述数据计算样本均值矩阵、协方差阵、相关系数等描述统计量。</w:t>
      </w:r>
    </w:p>
    <w:p w14:paraId="2871AAD6" w14:textId="292CFB46" w:rsidR="00831788" w:rsidRDefault="005B246F" w:rsidP="00FC7BBE">
      <w:r>
        <w:rPr>
          <w:rFonts w:hint="eastAsia"/>
        </w:rPr>
        <w:t>首先输入数据</w:t>
      </w:r>
    </w:p>
    <w:p w14:paraId="4EDD6EE0" w14:textId="77777777" w:rsidR="00D8691B" w:rsidRDefault="00D8691B" w:rsidP="00FC7BBE">
      <w:pPr>
        <w:rPr>
          <w:noProof/>
        </w:rPr>
      </w:pPr>
    </w:p>
    <w:p w14:paraId="3DB08080" w14:textId="40E7D7EE" w:rsidR="005B246F" w:rsidRDefault="005B246F" w:rsidP="00FC7BBE">
      <w:r>
        <w:rPr>
          <w:noProof/>
        </w:rPr>
        <w:drawing>
          <wp:inline distT="0" distB="0" distL="0" distR="0" wp14:anchorId="72099EAB" wp14:editId="7618EDD2">
            <wp:extent cx="5380952" cy="2380952"/>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380952" cy="2380952"/>
                    </a:xfrm>
                    <a:prstGeom prst="rect">
                      <a:avLst/>
                    </a:prstGeom>
                  </pic:spPr>
                </pic:pic>
              </a:graphicData>
            </a:graphic>
          </wp:inline>
        </w:drawing>
      </w:r>
    </w:p>
    <w:p w14:paraId="1953AEBD" w14:textId="3990D634" w:rsidR="004B7A7F" w:rsidRDefault="004B7A7F" w:rsidP="00FC7BBE">
      <w:r>
        <w:rPr>
          <w:noProof/>
        </w:rPr>
        <w:lastRenderedPageBreak/>
        <w:drawing>
          <wp:inline distT="0" distB="0" distL="0" distR="0" wp14:anchorId="04765F36" wp14:editId="4C2F57AF">
            <wp:extent cx="3542857" cy="602857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42857" cy="6028571"/>
                    </a:xfrm>
                    <a:prstGeom prst="rect">
                      <a:avLst/>
                    </a:prstGeom>
                  </pic:spPr>
                </pic:pic>
              </a:graphicData>
            </a:graphic>
          </wp:inline>
        </w:drawing>
      </w:r>
    </w:p>
    <w:p w14:paraId="3ACA6786" w14:textId="77777777" w:rsidR="004B7A7F" w:rsidRDefault="004B7A7F" w:rsidP="00FC7BBE">
      <w:pPr>
        <w:rPr>
          <w:noProof/>
        </w:rPr>
      </w:pPr>
    </w:p>
    <w:p w14:paraId="48C01C3B" w14:textId="77777777" w:rsidR="004B7A7F" w:rsidRDefault="004B7A7F" w:rsidP="00FC7BBE">
      <w:pPr>
        <w:rPr>
          <w:noProof/>
        </w:rPr>
      </w:pPr>
    </w:p>
    <w:p w14:paraId="29D55BAF" w14:textId="01F25554" w:rsidR="004B7A7F" w:rsidRDefault="004B7A7F" w:rsidP="00FC7BBE">
      <w:r>
        <w:rPr>
          <w:noProof/>
        </w:rPr>
        <w:lastRenderedPageBreak/>
        <w:drawing>
          <wp:inline distT="0" distB="0" distL="0" distR="0" wp14:anchorId="2D6E3111" wp14:editId="775D233D">
            <wp:extent cx="4342857" cy="3847619"/>
            <wp:effectExtent l="0" t="0" r="63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42857" cy="3847619"/>
                    </a:xfrm>
                    <a:prstGeom prst="rect">
                      <a:avLst/>
                    </a:prstGeom>
                  </pic:spPr>
                </pic:pic>
              </a:graphicData>
            </a:graphic>
          </wp:inline>
        </w:drawing>
      </w:r>
    </w:p>
    <w:p w14:paraId="601A3DA8" w14:textId="23697A96" w:rsidR="001D706D" w:rsidRDefault="004B7A7F" w:rsidP="00FC7BBE">
      <w:r>
        <w:rPr>
          <w:noProof/>
        </w:rPr>
        <w:drawing>
          <wp:inline distT="0" distB="0" distL="0" distR="0" wp14:anchorId="75A0DC4E" wp14:editId="37309AD1">
            <wp:extent cx="2723809" cy="1904762"/>
            <wp:effectExtent l="0" t="0" r="63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3809" cy="1904762"/>
                    </a:xfrm>
                    <a:prstGeom prst="rect">
                      <a:avLst/>
                    </a:prstGeom>
                  </pic:spPr>
                </pic:pic>
              </a:graphicData>
            </a:graphic>
          </wp:inline>
        </w:drawing>
      </w:r>
    </w:p>
    <w:p w14:paraId="20908D15" w14:textId="25248B8B" w:rsidR="004B7A7F" w:rsidRDefault="004B7A7F" w:rsidP="00FC7BBE">
      <w:r>
        <w:rPr>
          <w:rFonts w:hint="eastAsia"/>
        </w:rPr>
        <w:t>这样就得到了</w:t>
      </w:r>
      <w:r>
        <w:t>6</w:t>
      </w:r>
      <w:r>
        <w:rPr>
          <w:rFonts w:hint="eastAsia"/>
        </w:rPr>
        <w:t>个属性的样本均值矩阵</w:t>
      </w:r>
      <w:r>
        <w:rPr>
          <w:rFonts w:hint="eastAsia"/>
        </w:rPr>
        <w:t xml:space="preserve"> </w:t>
      </w:r>
      <w:r>
        <w:rPr>
          <w:rFonts w:hint="eastAsia"/>
        </w:rPr>
        <w:t>协方差矩阵</w:t>
      </w:r>
      <w:r>
        <w:rPr>
          <w:rFonts w:hint="eastAsia"/>
        </w:rPr>
        <w:t xml:space="preserve"> </w:t>
      </w:r>
      <w:r>
        <w:rPr>
          <w:rFonts w:hint="eastAsia"/>
        </w:rPr>
        <w:t>相关系数</w:t>
      </w:r>
    </w:p>
    <w:p w14:paraId="6BCC47DF" w14:textId="28343086" w:rsidR="004B7A7F" w:rsidRDefault="004B7A7F" w:rsidP="00FC7BBE">
      <w:r>
        <w:rPr>
          <w:noProof/>
        </w:rPr>
        <w:drawing>
          <wp:inline distT="0" distB="0" distL="0" distR="0" wp14:anchorId="75365C45" wp14:editId="417EA9DE">
            <wp:extent cx="3028571" cy="1866667"/>
            <wp:effectExtent l="0" t="0" r="635"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028571" cy="1866667"/>
                    </a:xfrm>
                    <a:prstGeom prst="rect">
                      <a:avLst/>
                    </a:prstGeom>
                  </pic:spPr>
                </pic:pic>
              </a:graphicData>
            </a:graphic>
          </wp:inline>
        </w:drawing>
      </w:r>
    </w:p>
    <w:p w14:paraId="1F033E44" w14:textId="42A3D4A4" w:rsidR="005B246F" w:rsidRDefault="00D8691B" w:rsidP="00FC7BBE">
      <w:r>
        <w:rPr>
          <w:noProof/>
        </w:rPr>
        <w:lastRenderedPageBreak/>
        <w:drawing>
          <wp:inline distT="0" distB="0" distL="0" distR="0" wp14:anchorId="222172D8" wp14:editId="005F4EA2">
            <wp:extent cx="5759450" cy="61817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59450" cy="6181725"/>
                    </a:xfrm>
                    <a:prstGeom prst="rect">
                      <a:avLst/>
                    </a:prstGeom>
                  </pic:spPr>
                </pic:pic>
              </a:graphicData>
            </a:graphic>
          </wp:inline>
        </w:drawing>
      </w:r>
    </w:p>
    <w:p w14:paraId="561B0BBF" w14:textId="3F8F1164" w:rsidR="00D8691B" w:rsidRPr="004B7A7F" w:rsidRDefault="004B7A7F" w:rsidP="00FC7BBE">
      <w:r>
        <w:rPr>
          <w:rFonts w:hint="eastAsia"/>
        </w:rPr>
        <w:t>特别注意</w:t>
      </w:r>
      <w:r>
        <w:rPr>
          <w:rFonts w:hint="eastAsia"/>
        </w:rPr>
        <w:t>,</w:t>
      </w:r>
      <w:r>
        <w:rPr>
          <w:rFonts w:hint="eastAsia"/>
        </w:rPr>
        <w:t>这里给出的样本协方差是</w:t>
      </w:r>
      <w:r>
        <w:rPr>
          <w:noProof/>
        </w:rPr>
        <w:drawing>
          <wp:inline distT="0" distB="0" distL="0" distR="0" wp14:anchorId="6CC8C685" wp14:editId="50DC461C">
            <wp:extent cx="628576" cy="563270"/>
            <wp:effectExtent l="0" t="0" r="635"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33589" cy="567763"/>
                    </a:xfrm>
                    <a:prstGeom prst="rect">
                      <a:avLst/>
                    </a:prstGeom>
                  </pic:spPr>
                </pic:pic>
              </a:graphicData>
            </a:graphic>
          </wp:inline>
        </w:drawing>
      </w:r>
      <w:r>
        <w:rPr>
          <w:rFonts w:hint="eastAsia"/>
        </w:rPr>
        <w:t>,</w:t>
      </w:r>
      <w:proofErr w:type="gramStart"/>
      <w:r w:rsidR="002D465F">
        <w:rPr>
          <w:rFonts w:hint="eastAsia"/>
        </w:rPr>
        <w:t>此外会</w:t>
      </w:r>
      <w:proofErr w:type="gramEnd"/>
      <w:r w:rsidR="002D465F">
        <w:rPr>
          <w:rFonts w:hint="eastAsia"/>
        </w:rPr>
        <w:t>自动计算显著性水平</w:t>
      </w:r>
      <w:r w:rsidR="002D465F">
        <w:rPr>
          <w:rFonts w:hint="eastAsia"/>
        </w:rPr>
        <w:t>0.</w:t>
      </w:r>
      <w:r w:rsidR="002D465F">
        <w:t>01</w:t>
      </w:r>
      <w:r w:rsidR="002D465F">
        <w:rPr>
          <w:rFonts w:hint="eastAsia"/>
        </w:rPr>
        <w:t>的时候相关性显著的结果</w:t>
      </w:r>
    </w:p>
    <w:p w14:paraId="51AD8210" w14:textId="2BB3AAF6" w:rsidR="00FF58DB" w:rsidRDefault="00FF58DB" w:rsidP="00FC7BBE">
      <w:pPr>
        <w:pStyle w:val="2"/>
      </w:pPr>
      <w:r>
        <w:rPr>
          <w:rFonts w:hint="eastAsia"/>
        </w:rPr>
        <w:t>试描绘上述多个变量的矩阵散点图。</w:t>
      </w:r>
    </w:p>
    <w:p w14:paraId="24995DB1" w14:textId="35AC95E4" w:rsidR="00831788" w:rsidRDefault="00B73A4C" w:rsidP="00FC7BBE">
      <w:pPr>
        <w:pStyle w:val="a6"/>
        <w:ind w:firstLine="480"/>
      </w:pPr>
      <w:r>
        <w:rPr>
          <w:noProof/>
        </w:rPr>
        <w:lastRenderedPageBreak/>
        <w:drawing>
          <wp:inline distT="0" distB="0" distL="0" distR="0" wp14:anchorId="38FF0BF8" wp14:editId="786230F7">
            <wp:extent cx="5759450" cy="402907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59450" cy="4029075"/>
                    </a:xfrm>
                    <a:prstGeom prst="rect">
                      <a:avLst/>
                    </a:prstGeom>
                  </pic:spPr>
                </pic:pic>
              </a:graphicData>
            </a:graphic>
          </wp:inline>
        </w:drawing>
      </w:r>
    </w:p>
    <w:p w14:paraId="26B26354" w14:textId="099A6D94" w:rsidR="00831788" w:rsidRDefault="00B73A4C" w:rsidP="00FC7BBE">
      <w:r>
        <w:rPr>
          <w:noProof/>
        </w:rPr>
        <w:drawing>
          <wp:inline distT="0" distB="0" distL="0" distR="0" wp14:anchorId="7A51D333" wp14:editId="30204609">
            <wp:extent cx="3076190" cy="1523810"/>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76190" cy="1523810"/>
                    </a:xfrm>
                    <a:prstGeom prst="rect">
                      <a:avLst/>
                    </a:prstGeom>
                  </pic:spPr>
                </pic:pic>
              </a:graphicData>
            </a:graphic>
          </wp:inline>
        </w:drawing>
      </w:r>
    </w:p>
    <w:p w14:paraId="046A8A94" w14:textId="06E2139C" w:rsidR="00B73A4C" w:rsidRDefault="00B73A4C" w:rsidP="00FC7BBE">
      <w:r>
        <w:rPr>
          <w:rFonts w:hint="eastAsia"/>
        </w:rPr>
        <w:t>选择第二个</w:t>
      </w:r>
      <w:r>
        <w:rPr>
          <w:rFonts w:hint="eastAsia"/>
        </w:rPr>
        <w:t>,</w:t>
      </w:r>
      <w:r>
        <w:rPr>
          <w:rFonts w:hint="eastAsia"/>
        </w:rPr>
        <w:t>然后把所有变量放进去</w:t>
      </w:r>
    </w:p>
    <w:p w14:paraId="27E5A777" w14:textId="77777777" w:rsidR="00B73A4C" w:rsidRDefault="00B73A4C" w:rsidP="00B73A4C">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GRAPH</w:t>
      </w:r>
    </w:p>
    <w:p w14:paraId="3056482A" w14:textId="77777777" w:rsidR="00B73A4C" w:rsidRDefault="00B73A4C" w:rsidP="00B73A4C">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SCATTERPLOT(MATRIX)=</w:t>
      </w:r>
      <w:r>
        <w:rPr>
          <w:rFonts w:ascii="Courier New" w:hAnsi="Courier New" w:cs="Courier New"/>
          <w:color w:val="000000"/>
          <w:sz w:val="20"/>
          <w:szCs w:val="20"/>
        </w:rPr>
        <w:t>每股收益</w:t>
      </w:r>
      <w:r>
        <w:rPr>
          <w:rFonts w:ascii="Courier New" w:hAnsi="Courier New" w:cs="Courier New"/>
          <w:color w:val="000000"/>
          <w:sz w:val="20"/>
          <w:szCs w:val="20"/>
        </w:rPr>
        <w:t xml:space="preserve"> </w:t>
      </w:r>
      <w:r>
        <w:rPr>
          <w:rFonts w:ascii="Courier New" w:hAnsi="Courier New" w:cs="Courier New"/>
          <w:color w:val="000000"/>
          <w:sz w:val="20"/>
          <w:szCs w:val="20"/>
        </w:rPr>
        <w:t>净资产收益</w:t>
      </w:r>
      <w:r>
        <w:rPr>
          <w:rFonts w:ascii="Courier New" w:hAnsi="Courier New" w:cs="Courier New"/>
          <w:color w:val="000000"/>
          <w:sz w:val="20"/>
          <w:szCs w:val="20"/>
        </w:rPr>
        <w:t xml:space="preserve"> </w:t>
      </w:r>
      <w:r>
        <w:rPr>
          <w:rFonts w:ascii="Courier New" w:hAnsi="Courier New" w:cs="Courier New"/>
          <w:color w:val="000000"/>
          <w:sz w:val="20"/>
          <w:szCs w:val="20"/>
        </w:rPr>
        <w:t>总资产报酬</w:t>
      </w:r>
      <w:r>
        <w:rPr>
          <w:rFonts w:ascii="Courier New" w:hAnsi="Courier New" w:cs="Courier New"/>
          <w:color w:val="000000"/>
          <w:sz w:val="20"/>
          <w:szCs w:val="20"/>
        </w:rPr>
        <w:t xml:space="preserve"> </w:t>
      </w:r>
      <w:r>
        <w:rPr>
          <w:rFonts w:ascii="Courier New" w:hAnsi="Courier New" w:cs="Courier New"/>
          <w:color w:val="000000"/>
          <w:sz w:val="20"/>
          <w:szCs w:val="20"/>
        </w:rPr>
        <w:t>销售净利率</w:t>
      </w:r>
      <w:r>
        <w:rPr>
          <w:rFonts w:ascii="Courier New" w:hAnsi="Courier New" w:cs="Courier New"/>
          <w:color w:val="000000"/>
          <w:sz w:val="20"/>
          <w:szCs w:val="20"/>
        </w:rPr>
        <w:t xml:space="preserve"> </w:t>
      </w:r>
      <w:r>
        <w:rPr>
          <w:rFonts w:ascii="Courier New" w:hAnsi="Courier New" w:cs="Courier New"/>
          <w:color w:val="000000"/>
          <w:sz w:val="20"/>
          <w:szCs w:val="20"/>
        </w:rPr>
        <w:t>主营业务增长率</w:t>
      </w:r>
      <w:r>
        <w:rPr>
          <w:rFonts w:ascii="Courier New" w:hAnsi="Courier New" w:cs="Courier New"/>
          <w:color w:val="000000"/>
          <w:sz w:val="20"/>
          <w:szCs w:val="20"/>
        </w:rPr>
        <w:t xml:space="preserve"> </w:t>
      </w:r>
      <w:r>
        <w:rPr>
          <w:rFonts w:ascii="Courier New" w:hAnsi="Courier New" w:cs="Courier New"/>
          <w:color w:val="000000"/>
          <w:sz w:val="20"/>
          <w:szCs w:val="20"/>
        </w:rPr>
        <w:t>净利润增长率</w:t>
      </w:r>
    </w:p>
    <w:p w14:paraId="791B351E" w14:textId="77777777" w:rsidR="00B73A4C" w:rsidRDefault="00B73A4C" w:rsidP="00B73A4C">
      <w:pPr>
        <w:autoSpaceDE w:val="0"/>
        <w:autoSpaceDN w:val="0"/>
        <w:adjustRightInd w:val="0"/>
        <w:snapToGrid/>
        <w:spacing w:line="240" w:lineRule="auto"/>
        <w:rPr>
          <w:rFonts w:ascii="Courier New" w:hAnsi="Courier New" w:cs="Courier New"/>
          <w:color w:val="000000"/>
          <w:sz w:val="18"/>
          <w:szCs w:val="18"/>
        </w:rPr>
      </w:pPr>
      <w:r>
        <w:rPr>
          <w:rFonts w:ascii="Courier New" w:hAnsi="Courier New" w:cs="Courier New"/>
          <w:color w:val="000000"/>
          <w:sz w:val="20"/>
          <w:szCs w:val="20"/>
        </w:rPr>
        <w:t xml:space="preserve">  /MISSING=LISTWISE.</w:t>
      </w:r>
    </w:p>
    <w:p w14:paraId="23D1B324" w14:textId="77777777" w:rsidR="00B73A4C" w:rsidRDefault="00B73A4C" w:rsidP="00B73A4C">
      <w:pPr>
        <w:autoSpaceDE w:val="0"/>
        <w:autoSpaceDN w:val="0"/>
        <w:adjustRightInd w:val="0"/>
        <w:snapToGrid/>
        <w:spacing w:line="240" w:lineRule="auto"/>
        <w:rPr>
          <w:rFonts w:ascii="Courier New" w:hAnsi="Courier New" w:cs="Courier New"/>
          <w:color w:val="000000"/>
          <w:sz w:val="18"/>
          <w:szCs w:val="18"/>
        </w:rPr>
      </w:pPr>
      <w:r>
        <w:rPr>
          <w:rFonts w:ascii="Courier New" w:hAnsi="Courier New" w:cs="Courier New"/>
          <w:color w:val="000000"/>
          <w:sz w:val="18"/>
          <w:szCs w:val="18"/>
        </w:rPr>
        <w:t xml:space="preserve">  </w:t>
      </w:r>
    </w:p>
    <w:p w14:paraId="2A16F77A" w14:textId="77777777" w:rsidR="00B73A4C" w:rsidRPr="00B73A4C" w:rsidRDefault="00B73A4C" w:rsidP="00FC7BBE"/>
    <w:p w14:paraId="4F03AF7E" w14:textId="77777777" w:rsidR="00B73A4C" w:rsidRDefault="00B73A4C" w:rsidP="00FC7BBE">
      <w:pPr>
        <w:rPr>
          <w:noProof/>
        </w:rPr>
      </w:pPr>
    </w:p>
    <w:p w14:paraId="5196BF86" w14:textId="00AC95E1" w:rsidR="00B73A4C" w:rsidRDefault="00B73A4C" w:rsidP="00FC7BBE">
      <w:pPr>
        <w:rPr>
          <w:noProof/>
        </w:rPr>
      </w:pPr>
      <w:r>
        <w:rPr>
          <w:rFonts w:hint="eastAsia"/>
          <w:noProof/>
        </w:rPr>
        <w:t>这里</w:t>
      </w:r>
      <w:r>
        <w:rPr>
          <w:noProof/>
        </w:rPr>
        <w:lastRenderedPageBreak/>
        <w:drawing>
          <wp:inline distT="0" distB="0" distL="0" distR="0" wp14:anchorId="710CBD27" wp14:editId="3CD6702E">
            <wp:extent cx="5759450" cy="477139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59450" cy="4771390"/>
                    </a:xfrm>
                    <a:prstGeom prst="rect">
                      <a:avLst/>
                    </a:prstGeom>
                  </pic:spPr>
                </pic:pic>
              </a:graphicData>
            </a:graphic>
          </wp:inline>
        </w:drawing>
      </w:r>
    </w:p>
    <w:p w14:paraId="77FE9A26" w14:textId="2F8E69DE" w:rsidR="00B73A4C" w:rsidRDefault="00B73A4C" w:rsidP="00FC7BBE">
      <w:r>
        <w:rPr>
          <w:rFonts w:hint="eastAsia"/>
          <w:noProof/>
        </w:rPr>
        <w:t>可以发现皮尔逊相关系数越高</w:t>
      </w:r>
      <w:r>
        <w:rPr>
          <w:rFonts w:hint="eastAsia"/>
          <w:noProof/>
        </w:rPr>
        <w:t>,</w:t>
      </w:r>
      <w:r w:rsidR="00E01F23">
        <w:rPr>
          <w:rFonts w:hint="eastAsia"/>
          <w:noProof/>
        </w:rPr>
        <w:t>就越发像斜线</w:t>
      </w:r>
    </w:p>
    <w:p w14:paraId="086383B2" w14:textId="5D838CB2" w:rsidR="00FF58DB" w:rsidRDefault="00FF58DB" w:rsidP="00FC7BBE">
      <w:pPr>
        <w:pStyle w:val="2"/>
      </w:pPr>
      <w:r>
        <w:rPr>
          <w:rFonts w:hint="eastAsia"/>
        </w:rPr>
        <w:t>试用多维箱线图描述上述数据</w:t>
      </w:r>
    </w:p>
    <w:p w14:paraId="1AB980C7" w14:textId="78F409FB" w:rsidR="00CB4A13" w:rsidRDefault="00E01F23" w:rsidP="00FC7BBE">
      <w:r>
        <w:rPr>
          <w:noProof/>
        </w:rPr>
        <w:lastRenderedPageBreak/>
        <w:drawing>
          <wp:inline distT="0" distB="0" distL="0" distR="0" wp14:anchorId="22AEEEA8" wp14:editId="2C066D5D">
            <wp:extent cx="4342857" cy="4057143"/>
            <wp:effectExtent l="0" t="0" r="635"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42857" cy="4057143"/>
                    </a:xfrm>
                    <a:prstGeom prst="rect">
                      <a:avLst/>
                    </a:prstGeom>
                  </pic:spPr>
                </pic:pic>
              </a:graphicData>
            </a:graphic>
          </wp:inline>
        </w:drawing>
      </w:r>
    </w:p>
    <w:p w14:paraId="452FD460" w14:textId="6693526F" w:rsidR="00E01F23" w:rsidRDefault="00E01F23" w:rsidP="00FC7BBE">
      <w:r>
        <w:rPr>
          <w:noProof/>
        </w:rPr>
        <w:drawing>
          <wp:inline distT="0" distB="0" distL="0" distR="0" wp14:anchorId="11A8674A" wp14:editId="048F4998">
            <wp:extent cx="2257143" cy="2533333"/>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57143" cy="2533333"/>
                    </a:xfrm>
                    <a:prstGeom prst="rect">
                      <a:avLst/>
                    </a:prstGeom>
                  </pic:spPr>
                </pic:pic>
              </a:graphicData>
            </a:graphic>
          </wp:inline>
        </w:drawing>
      </w:r>
      <w:r>
        <w:rPr>
          <w:noProof/>
        </w:rPr>
        <w:t xml:space="preserve"> </w:t>
      </w:r>
      <w:r>
        <w:rPr>
          <w:rFonts w:hint="eastAsia"/>
        </w:rPr>
        <w:t>之后放入所有变量</w:t>
      </w:r>
    </w:p>
    <w:p w14:paraId="5C8FC760" w14:textId="645BE3B5" w:rsidR="00E01F23" w:rsidRDefault="00E01F23" w:rsidP="00FC7BBE">
      <w:r>
        <w:rPr>
          <w:noProof/>
        </w:rPr>
        <w:lastRenderedPageBreak/>
        <w:drawing>
          <wp:inline distT="0" distB="0" distL="0" distR="0" wp14:anchorId="343B8C51" wp14:editId="1764502F">
            <wp:extent cx="5759450" cy="3203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59450" cy="3203575"/>
                    </a:xfrm>
                    <a:prstGeom prst="rect">
                      <a:avLst/>
                    </a:prstGeom>
                  </pic:spPr>
                </pic:pic>
              </a:graphicData>
            </a:graphic>
          </wp:inline>
        </w:drawing>
      </w:r>
    </w:p>
    <w:p w14:paraId="356278A2" w14:textId="48D5B76B" w:rsidR="00CB4A13" w:rsidRDefault="00CD5085" w:rsidP="00FC7BBE">
      <w:r>
        <w:rPr>
          <w:rFonts w:hint="eastAsia"/>
        </w:rPr>
        <w:t>刻印看出数据大致分布</w:t>
      </w:r>
      <w:r>
        <w:rPr>
          <w:rFonts w:hint="eastAsia"/>
        </w:rPr>
        <w:t>,</w:t>
      </w:r>
      <w:r>
        <w:rPr>
          <w:rFonts w:hint="eastAsia"/>
        </w:rPr>
        <w:t>均值</w:t>
      </w:r>
      <w:r>
        <w:rPr>
          <w:rFonts w:hint="eastAsia"/>
        </w:rPr>
        <w:t>,</w:t>
      </w:r>
      <w:r>
        <w:rPr>
          <w:rFonts w:hint="eastAsia"/>
        </w:rPr>
        <w:t>方差</w:t>
      </w:r>
      <w:r>
        <w:rPr>
          <w:rFonts w:hint="eastAsia"/>
        </w:rPr>
        <w:t>,</w:t>
      </w:r>
      <w:r>
        <w:rPr>
          <w:rFonts w:hint="eastAsia"/>
        </w:rPr>
        <w:t>离群点等</w:t>
      </w:r>
    </w:p>
    <w:p w14:paraId="5D531171" w14:textId="77777777" w:rsidR="00CD5085" w:rsidRDefault="00CD5085" w:rsidP="00CD5085">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EXAMINE VARIABLES=</w:t>
      </w:r>
      <w:r>
        <w:rPr>
          <w:rFonts w:ascii="Courier New" w:hAnsi="Courier New" w:cs="Courier New"/>
          <w:color w:val="000000"/>
          <w:sz w:val="20"/>
          <w:szCs w:val="20"/>
        </w:rPr>
        <w:t>每股收益</w:t>
      </w:r>
      <w:r>
        <w:rPr>
          <w:rFonts w:ascii="Courier New" w:hAnsi="Courier New" w:cs="Courier New"/>
          <w:color w:val="000000"/>
          <w:sz w:val="20"/>
          <w:szCs w:val="20"/>
        </w:rPr>
        <w:t xml:space="preserve"> </w:t>
      </w:r>
      <w:r>
        <w:rPr>
          <w:rFonts w:ascii="Courier New" w:hAnsi="Courier New" w:cs="Courier New"/>
          <w:color w:val="000000"/>
          <w:sz w:val="20"/>
          <w:szCs w:val="20"/>
        </w:rPr>
        <w:t>净资产收益</w:t>
      </w:r>
      <w:r>
        <w:rPr>
          <w:rFonts w:ascii="Courier New" w:hAnsi="Courier New" w:cs="Courier New"/>
          <w:color w:val="000000"/>
          <w:sz w:val="20"/>
          <w:szCs w:val="20"/>
        </w:rPr>
        <w:t xml:space="preserve"> </w:t>
      </w:r>
      <w:r>
        <w:rPr>
          <w:rFonts w:ascii="Courier New" w:hAnsi="Courier New" w:cs="Courier New"/>
          <w:color w:val="000000"/>
          <w:sz w:val="20"/>
          <w:szCs w:val="20"/>
        </w:rPr>
        <w:t>总资产报酬</w:t>
      </w:r>
      <w:r>
        <w:rPr>
          <w:rFonts w:ascii="Courier New" w:hAnsi="Courier New" w:cs="Courier New"/>
          <w:color w:val="000000"/>
          <w:sz w:val="20"/>
          <w:szCs w:val="20"/>
        </w:rPr>
        <w:t xml:space="preserve"> </w:t>
      </w:r>
      <w:r>
        <w:rPr>
          <w:rFonts w:ascii="Courier New" w:hAnsi="Courier New" w:cs="Courier New"/>
          <w:color w:val="000000"/>
          <w:sz w:val="20"/>
          <w:szCs w:val="20"/>
        </w:rPr>
        <w:t>销售净利率</w:t>
      </w:r>
      <w:r>
        <w:rPr>
          <w:rFonts w:ascii="Courier New" w:hAnsi="Courier New" w:cs="Courier New"/>
          <w:color w:val="000000"/>
          <w:sz w:val="20"/>
          <w:szCs w:val="20"/>
        </w:rPr>
        <w:t xml:space="preserve"> </w:t>
      </w:r>
      <w:r>
        <w:rPr>
          <w:rFonts w:ascii="Courier New" w:hAnsi="Courier New" w:cs="Courier New"/>
          <w:color w:val="000000"/>
          <w:sz w:val="20"/>
          <w:szCs w:val="20"/>
        </w:rPr>
        <w:t>主营业务增长率</w:t>
      </w:r>
      <w:r>
        <w:rPr>
          <w:rFonts w:ascii="Courier New" w:hAnsi="Courier New" w:cs="Courier New"/>
          <w:color w:val="000000"/>
          <w:sz w:val="20"/>
          <w:szCs w:val="20"/>
        </w:rPr>
        <w:t xml:space="preserve"> </w:t>
      </w:r>
      <w:r>
        <w:rPr>
          <w:rFonts w:ascii="Courier New" w:hAnsi="Courier New" w:cs="Courier New"/>
          <w:color w:val="000000"/>
          <w:sz w:val="20"/>
          <w:szCs w:val="20"/>
        </w:rPr>
        <w:t>净利润增长率</w:t>
      </w:r>
    </w:p>
    <w:p w14:paraId="56D115F5" w14:textId="77777777" w:rsidR="00CD5085" w:rsidRDefault="00CD5085" w:rsidP="00CD5085">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COMPARE VARIABLE</w:t>
      </w:r>
    </w:p>
    <w:p w14:paraId="2E444626" w14:textId="77777777" w:rsidR="00CD5085" w:rsidRDefault="00CD5085" w:rsidP="00CD5085">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PLOT=BOXPLOT</w:t>
      </w:r>
    </w:p>
    <w:p w14:paraId="0C43FA19" w14:textId="77777777" w:rsidR="00CD5085" w:rsidRDefault="00CD5085" w:rsidP="00CD5085">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STATISTICS=NONE</w:t>
      </w:r>
    </w:p>
    <w:p w14:paraId="26DE3FD7" w14:textId="77777777" w:rsidR="00CD5085" w:rsidRDefault="00CD5085" w:rsidP="00CD5085">
      <w:pPr>
        <w:autoSpaceDE w:val="0"/>
        <w:autoSpaceDN w:val="0"/>
        <w:adjustRightInd w:val="0"/>
        <w:snapToGrid/>
        <w:spacing w:line="240" w:lineRule="auto"/>
        <w:rPr>
          <w:rFonts w:ascii="Courier New" w:hAnsi="Courier New" w:cs="Courier New"/>
          <w:color w:val="000000"/>
          <w:sz w:val="20"/>
          <w:szCs w:val="20"/>
        </w:rPr>
      </w:pPr>
      <w:r>
        <w:rPr>
          <w:rFonts w:ascii="Courier New" w:hAnsi="Courier New" w:cs="Courier New"/>
          <w:color w:val="000000"/>
          <w:sz w:val="20"/>
          <w:szCs w:val="20"/>
        </w:rPr>
        <w:t xml:space="preserve">  /NOTOTAL</w:t>
      </w:r>
    </w:p>
    <w:p w14:paraId="3743DBC5" w14:textId="77777777" w:rsidR="00CD5085" w:rsidRDefault="00CD5085" w:rsidP="00CD5085">
      <w:pPr>
        <w:autoSpaceDE w:val="0"/>
        <w:autoSpaceDN w:val="0"/>
        <w:adjustRightInd w:val="0"/>
        <w:snapToGrid/>
        <w:spacing w:line="240" w:lineRule="auto"/>
        <w:rPr>
          <w:rFonts w:ascii="Courier New" w:hAnsi="Courier New" w:cs="Courier New"/>
          <w:color w:val="000000"/>
          <w:sz w:val="18"/>
          <w:szCs w:val="18"/>
        </w:rPr>
      </w:pPr>
      <w:r>
        <w:rPr>
          <w:rFonts w:ascii="Courier New" w:hAnsi="Courier New" w:cs="Courier New"/>
          <w:color w:val="000000"/>
          <w:sz w:val="20"/>
          <w:szCs w:val="20"/>
        </w:rPr>
        <w:t xml:space="preserve">  /MISSING=LISTWISE.</w:t>
      </w:r>
    </w:p>
    <w:p w14:paraId="4152E50A" w14:textId="5ADC4138" w:rsidR="00CD5085" w:rsidRPr="001936E5" w:rsidRDefault="00CD5085" w:rsidP="00CD5085">
      <w:pPr>
        <w:autoSpaceDE w:val="0"/>
        <w:autoSpaceDN w:val="0"/>
        <w:adjustRightInd w:val="0"/>
        <w:snapToGrid/>
        <w:spacing w:line="240" w:lineRule="auto"/>
        <w:rPr>
          <w:rFonts w:ascii="Courier New" w:hAnsi="Courier New" w:cs="Courier New"/>
          <w:b/>
          <w:bCs/>
          <w:color w:val="000000"/>
          <w:sz w:val="18"/>
          <w:szCs w:val="18"/>
        </w:rPr>
      </w:pPr>
      <w:r>
        <w:rPr>
          <w:rFonts w:ascii="Courier New" w:hAnsi="Courier New" w:cs="Courier New"/>
          <w:color w:val="000000"/>
          <w:sz w:val="18"/>
          <w:szCs w:val="18"/>
        </w:rPr>
        <w:t xml:space="preserve">  </w:t>
      </w:r>
      <w:r w:rsidR="001936E5" w:rsidRPr="001936E5">
        <w:rPr>
          <w:rFonts w:ascii="Courier New" w:hAnsi="Courier New" w:cs="Courier New" w:hint="eastAsia"/>
          <w:b/>
          <w:bCs/>
          <w:color w:val="000000"/>
          <w:sz w:val="18"/>
          <w:szCs w:val="18"/>
        </w:rPr>
        <w:t>总结</w:t>
      </w:r>
    </w:p>
    <w:p w14:paraId="49EA6295" w14:textId="417803B3" w:rsidR="00CD5085" w:rsidRPr="00CB4A13" w:rsidRDefault="00CD5085" w:rsidP="00FC7BBE">
      <w:r>
        <w:rPr>
          <w:rFonts w:hint="eastAsia"/>
        </w:rPr>
        <w:t>所以什么时候</w:t>
      </w:r>
      <w:proofErr w:type="gramStart"/>
      <w:r>
        <w:rPr>
          <w:rFonts w:hint="eastAsia"/>
        </w:rPr>
        <w:t>做通过</w:t>
      </w:r>
      <w:proofErr w:type="gramEnd"/>
      <w:r>
        <w:rPr>
          <w:rFonts w:hint="eastAsia"/>
        </w:rPr>
        <w:t>从多属性回归分析</w:t>
      </w:r>
      <w:proofErr w:type="gramStart"/>
      <w:r>
        <w:rPr>
          <w:rFonts w:hint="eastAsia"/>
        </w:rPr>
        <w:t>宝可梦的</w:t>
      </w:r>
      <w:proofErr w:type="gramEnd"/>
      <w:r>
        <w:rPr>
          <w:rFonts w:hint="eastAsia"/>
        </w:rPr>
        <w:t>cp</w:t>
      </w:r>
      <w:r>
        <w:rPr>
          <w:rFonts w:hint="eastAsia"/>
        </w:rPr>
        <w:t>值的实验</w:t>
      </w:r>
    </w:p>
    <w:p w14:paraId="6AFF7502" w14:textId="77777777" w:rsidR="001936E5" w:rsidRDefault="001936E5" w:rsidP="001936E5">
      <w:r w:rsidRPr="00FF58DB">
        <w:rPr>
          <w:rFonts w:hint="eastAsia"/>
        </w:rPr>
        <w:t>了解到</w:t>
      </w:r>
      <w:proofErr w:type="spellStart"/>
      <w:r>
        <w:rPr>
          <w:rFonts w:hint="eastAsia"/>
        </w:rPr>
        <w:t>gui</w:t>
      </w:r>
      <w:proofErr w:type="spellEnd"/>
      <w:r>
        <w:rPr>
          <w:rFonts w:hint="eastAsia"/>
        </w:rPr>
        <w:t>操作界面与</w:t>
      </w:r>
      <w:proofErr w:type="spellStart"/>
      <w:r>
        <w:rPr>
          <w:rFonts w:hint="eastAsia"/>
        </w:rPr>
        <w:t>spss</w:t>
      </w:r>
      <w:proofErr w:type="spellEnd"/>
      <w:r>
        <w:rPr>
          <w:rFonts w:hint="eastAsia"/>
        </w:rPr>
        <w:t>脚本语言之间的对应关系</w:t>
      </w:r>
      <w:r>
        <w:rPr>
          <w:rFonts w:hint="eastAsia"/>
        </w:rPr>
        <w:t xml:space="preserve">, </w:t>
      </w:r>
      <w:r>
        <w:rPr>
          <w:rFonts w:hint="eastAsia"/>
        </w:rPr>
        <w:t>为</w:t>
      </w:r>
      <w:r w:rsidRPr="00FF58DB">
        <w:rPr>
          <w:rFonts w:hint="eastAsia"/>
        </w:rPr>
        <w:t>通过脚本来批处理</w:t>
      </w:r>
      <w:r>
        <w:rPr>
          <w:rFonts w:hint="eastAsia"/>
        </w:rPr>
        <w:t>提供了可能</w:t>
      </w:r>
      <w:r>
        <w:rPr>
          <w:rFonts w:hint="eastAsia"/>
        </w:rPr>
        <w:t>.</w:t>
      </w:r>
    </w:p>
    <w:p w14:paraId="6538C10A" w14:textId="77777777" w:rsidR="001936E5" w:rsidRDefault="001936E5" w:rsidP="001936E5">
      <w:pPr>
        <w:pStyle w:val="a6"/>
        <w:numPr>
          <w:ilvl w:val="0"/>
          <w:numId w:val="3"/>
        </w:numPr>
        <w:ind w:firstLineChars="0"/>
      </w:pPr>
      <w:r w:rsidRPr="00BF12C7">
        <w:rPr>
          <w:rFonts w:hint="eastAsia"/>
        </w:rPr>
        <w:t>分类汇总本质上是设置一个全局后面</w:t>
      </w:r>
      <w:r w:rsidRPr="00BF12C7">
        <w:rPr>
          <w:rFonts w:hint="eastAsia"/>
        </w:rPr>
        <w:t>,</w:t>
      </w:r>
      <w:r w:rsidRPr="00BF12C7">
        <w:rPr>
          <w:rFonts w:hint="eastAsia"/>
        </w:rPr>
        <w:t>来让后面的</w:t>
      </w:r>
      <w:r w:rsidRPr="00BF12C7">
        <w:rPr>
          <w:rFonts w:hint="eastAsia"/>
        </w:rPr>
        <w:t>STATISTICS</w:t>
      </w:r>
      <w:r w:rsidRPr="00BF12C7">
        <w:rPr>
          <w:rFonts w:hint="eastAsia"/>
        </w:rPr>
        <w:t>之前都会</w:t>
      </w:r>
      <w:r w:rsidRPr="00BF12C7">
        <w:rPr>
          <w:rFonts w:hint="eastAsia"/>
        </w:rPr>
        <w:t xml:space="preserve">SPLIT FILE LAYERED BY </w:t>
      </w:r>
      <w:proofErr w:type="spellStart"/>
      <w:r w:rsidRPr="00BF12C7">
        <w:rPr>
          <w:rFonts w:hint="eastAsia"/>
        </w:rPr>
        <w:t>jobcat</w:t>
      </w:r>
      <w:proofErr w:type="spellEnd"/>
      <w:r w:rsidRPr="00BF12C7">
        <w:rPr>
          <w:rFonts w:hint="eastAsia"/>
        </w:rPr>
        <w:t>.</w:t>
      </w:r>
    </w:p>
    <w:p w14:paraId="4D528B74" w14:textId="77777777" w:rsidR="001936E5" w:rsidRDefault="001936E5" w:rsidP="001936E5">
      <w:pPr>
        <w:pStyle w:val="a6"/>
        <w:numPr>
          <w:ilvl w:val="0"/>
          <w:numId w:val="3"/>
        </w:numPr>
        <w:ind w:firstLineChars="0"/>
      </w:pPr>
      <w:r>
        <w:rPr>
          <w:rFonts w:hint="eastAsia"/>
        </w:rPr>
        <w:t>几乎每个操作都会默认排序一下</w:t>
      </w:r>
      <w:r>
        <w:rPr>
          <w:rFonts w:hint="eastAsia"/>
        </w:rPr>
        <w:t>,</w:t>
      </w:r>
      <w:r>
        <w:rPr>
          <w:rFonts w:hint="eastAsia"/>
        </w:rPr>
        <w:t>所以为了性能效率在大样本下预先</w:t>
      </w:r>
      <w:r>
        <w:rPr>
          <w:rFonts w:hint="eastAsia"/>
        </w:rPr>
        <w:t>sort</w:t>
      </w:r>
      <w:r>
        <w:rPr>
          <w:rFonts w:hint="eastAsia"/>
        </w:rPr>
        <w:t>然后批处理操作</w:t>
      </w:r>
    </w:p>
    <w:p w14:paraId="72BCAD6A" w14:textId="77777777" w:rsidR="001936E5" w:rsidRDefault="001936E5" w:rsidP="001936E5">
      <w:r w:rsidRPr="00FF58DB">
        <w:rPr>
          <w:rFonts w:hint="eastAsia"/>
        </w:rPr>
        <w:t>在实验的过程中，我</w:t>
      </w:r>
      <w:r>
        <w:rPr>
          <w:rFonts w:hint="eastAsia"/>
        </w:rPr>
        <w:t>探究了相关工具每个</w:t>
      </w:r>
      <w:r w:rsidRPr="00FF58DB">
        <w:rPr>
          <w:rFonts w:hint="eastAsia"/>
        </w:rPr>
        <w:t>选项的含义。</w:t>
      </w:r>
    </w:p>
    <w:p w14:paraId="4B55B843" w14:textId="77777777" w:rsidR="001936E5" w:rsidRDefault="001936E5" w:rsidP="001936E5">
      <w:r>
        <w:rPr>
          <w:rFonts w:hint="eastAsia"/>
        </w:rPr>
        <w:t>看见不会就点击</w:t>
      </w:r>
      <w:r>
        <w:rPr>
          <w:rFonts w:hint="eastAsia"/>
        </w:rPr>
        <w:t>help</w:t>
      </w:r>
      <w:r>
        <w:rPr>
          <w:rFonts w:hint="eastAsia"/>
        </w:rPr>
        <w:t>查看官方文档体现了研究人员基本的素养</w:t>
      </w:r>
      <w:r>
        <w:rPr>
          <w:rFonts w:hint="eastAsia"/>
        </w:rPr>
        <w:t>.</w:t>
      </w:r>
      <w:r>
        <w:rPr>
          <w:rFonts w:hint="eastAsia"/>
        </w:rPr>
        <w:t>然后果然官方文档不配图语义不清</w:t>
      </w:r>
      <w:r>
        <w:rPr>
          <w:rFonts w:hint="eastAsia"/>
        </w:rPr>
        <w:t>,</w:t>
      </w:r>
      <w:r>
        <w:rPr>
          <w:rFonts w:hint="eastAsia"/>
        </w:rPr>
        <w:t>不放代码导致没有可执行性</w:t>
      </w:r>
      <w:r>
        <w:rPr>
          <w:rFonts w:hint="eastAsia"/>
        </w:rPr>
        <w:t>,</w:t>
      </w:r>
      <w:r>
        <w:rPr>
          <w:rFonts w:hint="eastAsia"/>
        </w:rPr>
        <w:t>不如</w:t>
      </w:r>
      <w:proofErr w:type="gramStart"/>
      <w:r>
        <w:rPr>
          <w:rFonts w:hint="eastAsia"/>
        </w:rPr>
        <w:t>谷歌一下</w:t>
      </w:r>
      <w:proofErr w:type="gramEnd"/>
      <w:r>
        <w:rPr>
          <w:rFonts w:hint="eastAsia"/>
        </w:rPr>
        <w:t>.</w:t>
      </w:r>
    </w:p>
    <w:p w14:paraId="328ACCD0" w14:textId="77777777" w:rsidR="001936E5" w:rsidRDefault="001936E5" w:rsidP="001936E5">
      <w:r>
        <w:rPr>
          <w:rFonts w:hint="eastAsia"/>
        </w:rPr>
        <w:t>下一步工作是研究相关代码的修改接口</w:t>
      </w:r>
      <w:r>
        <w:rPr>
          <w:rFonts w:hint="eastAsia"/>
        </w:rPr>
        <w:t>,</w:t>
      </w:r>
      <w:r>
        <w:rPr>
          <w:rFonts w:hint="eastAsia"/>
        </w:rPr>
        <w:t>来适应相关统计方法的更新</w:t>
      </w:r>
      <w:r>
        <w:rPr>
          <w:rFonts w:hint="eastAsia"/>
        </w:rPr>
        <w:t>,</w:t>
      </w:r>
      <w:r>
        <w:rPr>
          <w:rFonts w:hint="eastAsia"/>
        </w:rPr>
        <w:t>或者尝试以下操作</w:t>
      </w:r>
      <w:r>
        <w:rPr>
          <w:noProof/>
        </w:rPr>
        <w:lastRenderedPageBreak/>
        <w:drawing>
          <wp:inline distT="0" distB="0" distL="0" distR="0" wp14:anchorId="5F1216B7" wp14:editId="53FE6583">
            <wp:extent cx="5580952" cy="1838095"/>
            <wp:effectExtent l="0" t="0" r="127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0952" cy="1838095"/>
                    </a:xfrm>
                    <a:prstGeom prst="rect">
                      <a:avLst/>
                    </a:prstGeom>
                  </pic:spPr>
                </pic:pic>
              </a:graphicData>
            </a:graphic>
          </wp:inline>
        </w:drawing>
      </w:r>
    </w:p>
    <w:p w14:paraId="11E025AD" w14:textId="77777777" w:rsidR="001936E5" w:rsidRPr="00110BC6" w:rsidRDefault="001936E5" w:rsidP="001936E5">
      <w:r>
        <w:rPr>
          <w:noProof/>
        </w:rPr>
        <w:drawing>
          <wp:inline distT="0" distB="0" distL="0" distR="0" wp14:anchorId="6189362B" wp14:editId="67EFF8D1">
            <wp:extent cx="5713730" cy="4253865"/>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13730" cy="4253865"/>
                    </a:xfrm>
                    <a:prstGeom prst="rect">
                      <a:avLst/>
                    </a:prstGeom>
                  </pic:spPr>
                </pic:pic>
              </a:graphicData>
            </a:graphic>
          </wp:inline>
        </w:drawing>
      </w:r>
    </w:p>
    <w:p w14:paraId="73A39D52" w14:textId="77777777" w:rsidR="00C515C2" w:rsidRPr="00FF58DB" w:rsidRDefault="00C515C2" w:rsidP="00FC7BBE"/>
    <w:sectPr w:rsidR="00C515C2" w:rsidRPr="00FF58DB" w:rsidSect="00877022">
      <w:pgSz w:w="11906" w:h="16838"/>
      <w:pgMar w:top="158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C56404" w14:textId="77777777" w:rsidR="007C26AB" w:rsidRDefault="007C26AB" w:rsidP="00FC7BBE">
      <w:r>
        <w:separator/>
      </w:r>
    </w:p>
  </w:endnote>
  <w:endnote w:type="continuationSeparator" w:id="0">
    <w:p w14:paraId="35526020" w14:textId="77777777" w:rsidR="007C26AB" w:rsidRDefault="007C26AB" w:rsidP="00FC7B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1C18BB" w14:textId="77777777" w:rsidR="007C26AB" w:rsidRDefault="007C26AB" w:rsidP="00FC7BBE">
      <w:r>
        <w:separator/>
      </w:r>
    </w:p>
  </w:footnote>
  <w:footnote w:type="continuationSeparator" w:id="0">
    <w:p w14:paraId="4F6F006F" w14:textId="77777777" w:rsidR="007C26AB" w:rsidRDefault="007C26AB" w:rsidP="00FC7B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B0416A9"/>
    <w:multiLevelType w:val="hybridMultilevel"/>
    <w:tmpl w:val="6D8C0748"/>
    <w:lvl w:ilvl="0" w:tplc="8BAE1EC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69EB2FE2"/>
    <w:multiLevelType w:val="hybridMultilevel"/>
    <w:tmpl w:val="38D0F6DA"/>
    <w:lvl w:ilvl="0" w:tplc="A91405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7D4E5ECC"/>
    <w:multiLevelType w:val="hybridMultilevel"/>
    <w:tmpl w:val="474A6DE4"/>
    <w:lvl w:ilvl="0" w:tplc="22F44FC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4C84181"/>
    <w:rsid w:val="00015C57"/>
    <w:rsid w:val="00052A9E"/>
    <w:rsid w:val="000803F0"/>
    <w:rsid w:val="000A3073"/>
    <w:rsid w:val="000B6525"/>
    <w:rsid w:val="000F2C12"/>
    <w:rsid w:val="001050D8"/>
    <w:rsid w:val="00110BC6"/>
    <w:rsid w:val="00116A8F"/>
    <w:rsid w:val="00160BFB"/>
    <w:rsid w:val="00171A15"/>
    <w:rsid w:val="00181BFB"/>
    <w:rsid w:val="001936E5"/>
    <w:rsid w:val="0019702B"/>
    <w:rsid w:val="00197BFB"/>
    <w:rsid w:val="001D706D"/>
    <w:rsid w:val="001E0575"/>
    <w:rsid w:val="00231249"/>
    <w:rsid w:val="00260431"/>
    <w:rsid w:val="0026736E"/>
    <w:rsid w:val="00274D84"/>
    <w:rsid w:val="002B608F"/>
    <w:rsid w:val="002D465F"/>
    <w:rsid w:val="002D4865"/>
    <w:rsid w:val="00310B8A"/>
    <w:rsid w:val="00351235"/>
    <w:rsid w:val="00364050"/>
    <w:rsid w:val="003E1852"/>
    <w:rsid w:val="00437036"/>
    <w:rsid w:val="0044602A"/>
    <w:rsid w:val="004734CB"/>
    <w:rsid w:val="00474BC0"/>
    <w:rsid w:val="00491536"/>
    <w:rsid w:val="004A447C"/>
    <w:rsid w:val="004B07F6"/>
    <w:rsid w:val="004B3A74"/>
    <w:rsid w:val="004B7A7F"/>
    <w:rsid w:val="004D3B05"/>
    <w:rsid w:val="004D799C"/>
    <w:rsid w:val="004E589A"/>
    <w:rsid w:val="004F75DF"/>
    <w:rsid w:val="0051403D"/>
    <w:rsid w:val="005160DC"/>
    <w:rsid w:val="00543AB5"/>
    <w:rsid w:val="00575917"/>
    <w:rsid w:val="0058029F"/>
    <w:rsid w:val="00581D54"/>
    <w:rsid w:val="005A1649"/>
    <w:rsid w:val="005A61C5"/>
    <w:rsid w:val="005B14E5"/>
    <w:rsid w:val="005B246F"/>
    <w:rsid w:val="005E1CEC"/>
    <w:rsid w:val="00613B0F"/>
    <w:rsid w:val="006528EE"/>
    <w:rsid w:val="00652C3C"/>
    <w:rsid w:val="00666816"/>
    <w:rsid w:val="00683FE3"/>
    <w:rsid w:val="006A46D1"/>
    <w:rsid w:val="006F410D"/>
    <w:rsid w:val="007117BD"/>
    <w:rsid w:val="00746FFC"/>
    <w:rsid w:val="007709F4"/>
    <w:rsid w:val="00791C9D"/>
    <w:rsid w:val="007A7091"/>
    <w:rsid w:val="007C26AB"/>
    <w:rsid w:val="007C33E9"/>
    <w:rsid w:val="00831788"/>
    <w:rsid w:val="00834059"/>
    <w:rsid w:val="00843838"/>
    <w:rsid w:val="00875BCD"/>
    <w:rsid w:val="00877022"/>
    <w:rsid w:val="00877C14"/>
    <w:rsid w:val="00896A6C"/>
    <w:rsid w:val="00897B8B"/>
    <w:rsid w:val="008A0C84"/>
    <w:rsid w:val="008B290C"/>
    <w:rsid w:val="008E7351"/>
    <w:rsid w:val="00900D68"/>
    <w:rsid w:val="00902B36"/>
    <w:rsid w:val="009045F5"/>
    <w:rsid w:val="00915763"/>
    <w:rsid w:val="00922717"/>
    <w:rsid w:val="009669D8"/>
    <w:rsid w:val="009A3DAE"/>
    <w:rsid w:val="009B7281"/>
    <w:rsid w:val="00A00D0E"/>
    <w:rsid w:val="00A57978"/>
    <w:rsid w:val="00A73BD7"/>
    <w:rsid w:val="00A73C6C"/>
    <w:rsid w:val="00A85FF2"/>
    <w:rsid w:val="00A9067B"/>
    <w:rsid w:val="00AA3BB4"/>
    <w:rsid w:val="00AA60B6"/>
    <w:rsid w:val="00AB24B9"/>
    <w:rsid w:val="00B118F7"/>
    <w:rsid w:val="00B3774F"/>
    <w:rsid w:val="00B73A4C"/>
    <w:rsid w:val="00B83D26"/>
    <w:rsid w:val="00B92E59"/>
    <w:rsid w:val="00BA366F"/>
    <w:rsid w:val="00BC2825"/>
    <w:rsid w:val="00BC6174"/>
    <w:rsid w:val="00BC6BF3"/>
    <w:rsid w:val="00BE0AF5"/>
    <w:rsid w:val="00BE6942"/>
    <w:rsid w:val="00BF12C7"/>
    <w:rsid w:val="00C33D4A"/>
    <w:rsid w:val="00C465F9"/>
    <w:rsid w:val="00C515C2"/>
    <w:rsid w:val="00C536AB"/>
    <w:rsid w:val="00C66D5D"/>
    <w:rsid w:val="00C71421"/>
    <w:rsid w:val="00C77829"/>
    <w:rsid w:val="00CA51DB"/>
    <w:rsid w:val="00CB17D1"/>
    <w:rsid w:val="00CB4A13"/>
    <w:rsid w:val="00CD0446"/>
    <w:rsid w:val="00CD5085"/>
    <w:rsid w:val="00CE6F62"/>
    <w:rsid w:val="00CF0B91"/>
    <w:rsid w:val="00CF6233"/>
    <w:rsid w:val="00D01DD0"/>
    <w:rsid w:val="00D05FA1"/>
    <w:rsid w:val="00D671E9"/>
    <w:rsid w:val="00D8691B"/>
    <w:rsid w:val="00D968DD"/>
    <w:rsid w:val="00DF768E"/>
    <w:rsid w:val="00E006A3"/>
    <w:rsid w:val="00E01F23"/>
    <w:rsid w:val="00E3300C"/>
    <w:rsid w:val="00E36311"/>
    <w:rsid w:val="00E46616"/>
    <w:rsid w:val="00E74869"/>
    <w:rsid w:val="00E83DA9"/>
    <w:rsid w:val="00E96666"/>
    <w:rsid w:val="00EE3128"/>
    <w:rsid w:val="00F17F30"/>
    <w:rsid w:val="00F279A4"/>
    <w:rsid w:val="00F45B5C"/>
    <w:rsid w:val="00F72F88"/>
    <w:rsid w:val="00F801CB"/>
    <w:rsid w:val="00F841DA"/>
    <w:rsid w:val="00FC7BBE"/>
    <w:rsid w:val="00FF58DB"/>
    <w:rsid w:val="24C84181"/>
    <w:rsid w:val="388F3BDA"/>
    <w:rsid w:val="571040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9A08E"/>
  <w15:docId w15:val="{A7427D66-D4ED-408A-B9BF-4C940A2347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F12C7"/>
    <w:pPr>
      <w:widowControl w:val="0"/>
      <w:snapToGrid w:val="0"/>
      <w:spacing w:line="300" w:lineRule="auto"/>
    </w:pPr>
    <w:rPr>
      <w:rFonts w:ascii="Times New Roman" w:hAnsi="Times New Roman" w:cs="Times New Roman"/>
      <w:sz w:val="24"/>
      <w:szCs w:val="24"/>
    </w:rPr>
  </w:style>
  <w:style w:type="paragraph" w:styleId="1">
    <w:name w:val="heading 1"/>
    <w:basedOn w:val="a"/>
    <w:next w:val="a"/>
    <w:link w:val="10"/>
    <w:qFormat/>
    <w:rsid w:val="00FF58DB"/>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575917"/>
    <w:pPr>
      <w:outlineLvl w:val="1"/>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pPr>
    <w:rPr>
      <w:sz w:val="18"/>
    </w:rPr>
  </w:style>
  <w:style w:type="table" w:styleId="a5">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99"/>
    <w:rsid w:val="002B608F"/>
    <w:pPr>
      <w:ind w:firstLineChars="200" w:firstLine="420"/>
    </w:pPr>
  </w:style>
  <w:style w:type="character" w:customStyle="1" w:styleId="20">
    <w:name w:val="标题 2 字符"/>
    <w:basedOn w:val="a0"/>
    <w:link w:val="2"/>
    <w:rsid w:val="00575917"/>
    <w:rPr>
      <w:rFonts w:ascii="Times New Roman" w:hAnsi="Times New Roman" w:cs="Times New Roman"/>
      <w:b/>
      <w:bCs/>
      <w:sz w:val="24"/>
      <w:szCs w:val="24"/>
    </w:rPr>
  </w:style>
  <w:style w:type="character" w:customStyle="1" w:styleId="10">
    <w:name w:val="标题 1 字符"/>
    <w:basedOn w:val="a0"/>
    <w:link w:val="1"/>
    <w:rsid w:val="00FF58DB"/>
    <w:rPr>
      <w:b/>
      <w:bCs/>
      <w:kern w:val="44"/>
      <w:sz w:val="44"/>
      <w:szCs w:val="44"/>
    </w:rPr>
  </w:style>
  <w:style w:type="character" w:styleId="a7">
    <w:name w:val="Hyperlink"/>
    <w:basedOn w:val="a0"/>
    <w:unhideWhenUsed/>
    <w:rsid w:val="00FC7BBE"/>
    <w:rPr>
      <w:color w:val="0563C1" w:themeColor="hyperlink"/>
      <w:u w:val="single"/>
    </w:rPr>
  </w:style>
  <w:style w:type="character" w:styleId="a8">
    <w:name w:val="Unresolved Mention"/>
    <w:basedOn w:val="a0"/>
    <w:uiPriority w:val="99"/>
    <w:semiHidden/>
    <w:unhideWhenUsed/>
    <w:rsid w:val="00FC7B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2.bin"/><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1.wmf"/><Relationship Id="rId47" Type="http://schemas.openxmlformats.org/officeDocument/2006/relationships/oleObject" Target="embeddings/oleObject6.bin"/><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oleObject" Target="embeddings/oleObject1.bin"/><Relationship Id="rId40" Type="http://schemas.openxmlformats.org/officeDocument/2006/relationships/image" Target="media/image30.wmf"/><Relationship Id="rId45" Type="http://schemas.openxmlformats.org/officeDocument/2006/relationships/oleObject" Target="embeddings/oleObject5.bin"/><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47.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hyperlink" Target="https://jingyan.baidu.com/article/fcb5aff7ee4068edab4a7110.html" TargetMode="External"/><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4.bin"/><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image" Target="media/image33.wmf"/><Relationship Id="rId59" Type="http://schemas.openxmlformats.org/officeDocument/2006/relationships/image" Target="media/image45.png"/><Relationship Id="rId20" Type="http://schemas.openxmlformats.org/officeDocument/2006/relationships/image" Target="media/image13.png"/><Relationship Id="rId41" Type="http://schemas.openxmlformats.org/officeDocument/2006/relationships/oleObject" Target="embeddings/oleObject3.bin"/><Relationship Id="rId54" Type="http://schemas.openxmlformats.org/officeDocument/2006/relationships/image" Target="media/image40.png"/><Relationship Id="rId62"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2.wmf"/><Relationship Id="rId52" Type="http://schemas.openxmlformats.org/officeDocument/2006/relationships/image" Target="media/image38.png"/><Relationship Id="rId60"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35</TotalTime>
  <Pages>26</Pages>
  <Words>478</Words>
  <Characters>2727</Characters>
  <Application>Microsoft Office Word</Application>
  <DocSecurity>0</DocSecurity>
  <Lines>22</Lines>
  <Paragraphs>6</Paragraphs>
  <ScaleCrop>false</ScaleCrop>
  <Company/>
  <LinksUpToDate>false</LinksUpToDate>
  <CharactersWithSpaces>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iang ty</cp:lastModifiedBy>
  <cp:revision>6</cp:revision>
  <dcterms:created xsi:type="dcterms:W3CDTF">2020-03-29T06:34:00Z</dcterms:created>
  <dcterms:modified xsi:type="dcterms:W3CDTF">2020-04-17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